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412C2A3" w14:textId="77777777" w:rsidR="004C7233" w:rsidRPr="00D47100" w:rsidRDefault="00AF40F3" w:rsidP="004813DF">
      <w:pPr>
        <w:spacing w:line="240" w:lineRule="auto"/>
        <w:jc w:val="center"/>
        <w:rPr>
          <w:b/>
          <w:sz w:val="28"/>
          <w:lang w:eastAsia="zh-CN"/>
        </w:rPr>
      </w:pPr>
      <w:r w:rsidRPr="00D47100">
        <w:rPr>
          <w:b/>
          <w:sz w:val="28"/>
          <w:lang w:eastAsia="zh-CN"/>
        </w:rPr>
        <w:t xml:space="preserve">Title of the paper </w:t>
      </w:r>
    </w:p>
    <w:p w14:paraId="7EC1B80F" w14:textId="77777777" w:rsidR="004C7233" w:rsidRPr="00D47100" w:rsidRDefault="004C7233" w:rsidP="009A6F56">
      <w:pPr>
        <w:spacing w:line="240" w:lineRule="auto"/>
        <w:jc w:val="both"/>
      </w:pPr>
      <w:r w:rsidRPr="00D47100">
        <w:t>[</w:t>
      </w:r>
      <w:r w:rsidRPr="00D47100">
        <w:rPr>
          <w:i/>
        </w:rPr>
        <w:t xml:space="preserve">use Times or Times New Roman font throughout the paper; all text, except for the title, is 12 pt; title style: Bold 14 pt </w:t>
      </w:r>
      <w:proofErr w:type="gramStart"/>
      <w:r w:rsidRPr="00D47100">
        <w:rPr>
          <w:i/>
        </w:rPr>
        <w:t>UPPERCASE</w:t>
      </w:r>
      <w:r w:rsidRPr="00D47100">
        <w:t>]</w:t>
      </w:r>
      <w:r w:rsidRPr="00D47100">
        <w:rPr>
          <w:lang w:eastAsia="zh-CN"/>
        </w:rPr>
        <w:t xml:space="preserve"> </w:t>
      </w:r>
      <w:r w:rsidRPr="00D47100">
        <w:t xml:space="preserve"> [</w:t>
      </w:r>
      <w:proofErr w:type="gramEnd"/>
      <w:r w:rsidRPr="00D47100">
        <w:rPr>
          <w:i/>
        </w:rPr>
        <w:t>leave two blank lines following the title line</w:t>
      </w:r>
      <w:r w:rsidRPr="00D47100">
        <w:t>]</w:t>
      </w:r>
    </w:p>
    <w:p w14:paraId="68BF1746" w14:textId="77777777" w:rsidR="004C7233" w:rsidRPr="00D47100" w:rsidRDefault="004C7233" w:rsidP="009A6F56">
      <w:pPr>
        <w:spacing w:line="240" w:lineRule="auto"/>
        <w:jc w:val="both"/>
      </w:pPr>
    </w:p>
    <w:p w14:paraId="3BB96DFA" w14:textId="77777777" w:rsidR="00105F9A" w:rsidRDefault="00105F9A" w:rsidP="009A6F56">
      <w:pPr>
        <w:spacing w:line="240" w:lineRule="auto"/>
        <w:jc w:val="both"/>
        <w:rPr>
          <w:rFonts w:eastAsia="Yu Mincho"/>
          <w:lang w:eastAsia="ja-JP"/>
        </w:rPr>
      </w:pPr>
    </w:p>
    <w:p w14:paraId="4B176CA1" w14:textId="6FCC8172" w:rsidR="004C7233" w:rsidRPr="00C80AD8" w:rsidRDefault="00267E7B" w:rsidP="009A6F56">
      <w:pPr>
        <w:spacing w:line="240" w:lineRule="auto"/>
        <w:jc w:val="both"/>
        <w:rPr>
          <w:lang w:eastAsia="zh-CN"/>
        </w:rPr>
      </w:pPr>
      <w:r>
        <w:rPr>
          <w:rFonts w:eastAsia="Yu Mincho"/>
          <w:lang w:eastAsia="ja-JP"/>
        </w:rPr>
        <w:t>A</w:t>
      </w:r>
      <w:r w:rsidR="00C75506">
        <w:rPr>
          <w:rFonts w:eastAsia="Yu Mincho" w:hint="eastAsia"/>
          <w:lang w:eastAsia="ja-JP"/>
        </w:rPr>
        <w:t xml:space="preserve">. </w:t>
      </w:r>
      <w:r>
        <w:rPr>
          <w:rFonts w:eastAsia="Yu Mincho"/>
          <w:lang w:eastAsia="ja-JP"/>
        </w:rPr>
        <w:t>Chong</w:t>
      </w:r>
      <w:r w:rsidR="00C75506" w:rsidRPr="00C80AD8">
        <w:rPr>
          <w:vertAlign w:val="superscript"/>
        </w:rPr>
        <w:t>1,</w:t>
      </w:r>
      <w:r w:rsidR="00C75506" w:rsidRPr="00C80AD8">
        <w:rPr>
          <w:rStyle w:val="FootnoteReference"/>
        </w:rPr>
        <w:footnoteReference w:customMarkFollows="1" w:id="1"/>
        <w:t>*</w:t>
      </w:r>
      <w:r w:rsidR="00C75506">
        <w:rPr>
          <w:rFonts w:eastAsia="Yu Mincho" w:hint="eastAsia"/>
          <w:lang w:eastAsia="ja-JP"/>
        </w:rPr>
        <w:t xml:space="preserve">, </w:t>
      </w:r>
      <w:r>
        <w:rPr>
          <w:rFonts w:eastAsia="Yu Mincho"/>
          <w:lang w:eastAsia="ja-JP"/>
        </w:rPr>
        <w:t>C</w:t>
      </w:r>
      <w:r w:rsidR="00C75506">
        <w:rPr>
          <w:rFonts w:eastAsia="Yu Mincho" w:hint="eastAsia"/>
          <w:lang w:eastAsia="ja-JP"/>
        </w:rPr>
        <w:t>. M</w:t>
      </w:r>
      <w:r>
        <w:rPr>
          <w:rFonts w:eastAsia="Yu Mincho"/>
          <w:lang w:eastAsia="ja-JP"/>
        </w:rPr>
        <w:t>iller</w:t>
      </w:r>
      <w:r w:rsidR="00C75506">
        <w:rPr>
          <w:rFonts w:eastAsia="Yu Mincho" w:hint="eastAsia"/>
          <w:vertAlign w:val="superscript"/>
          <w:lang w:eastAsia="ja-JP"/>
        </w:rPr>
        <w:t>2</w:t>
      </w:r>
      <w:r w:rsidR="00C75506">
        <w:rPr>
          <w:rFonts w:eastAsia="Yu Mincho" w:hint="eastAsia"/>
          <w:lang w:eastAsia="ja-JP"/>
        </w:rPr>
        <w:t xml:space="preserve">, </w:t>
      </w:r>
      <w:r>
        <w:rPr>
          <w:rFonts w:eastAsia="Yu Mincho"/>
          <w:lang w:eastAsia="ja-JP"/>
        </w:rPr>
        <w:t>S</w:t>
      </w:r>
      <w:r w:rsidR="00C75506">
        <w:rPr>
          <w:rFonts w:eastAsia="Yu Mincho" w:hint="eastAsia"/>
          <w:lang w:eastAsia="ja-JP"/>
        </w:rPr>
        <w:t>.</w:t>
      </w:r>
      <w:r>
        <w:rPr>
          <w:rFonts w:eastAsia="Yu Mincho"/>
          <w:lang w:eastAsia="ja-JP"/>
        </w:rPr>
        <w:t xml:space="preserve"> K.</w:t>
      </w:r>
      <w:r w:rsidR="00C75506">
        <w:rPr>
          <w:rFonts w:eastAsia="Yu Mincho" w:hint="eastAsia"/>
          <w:lang w:eastAsia="ja-JP"/>
        </w:rPr>
        <w:t xml:space="preserve"> </w:t>
      </w:r>
      <w:r>
        <w:rPr>
          <w:rFonts w:eastAsia="Yu Mincho"/>
          <w:lang w:eastAsia="ja-JP"/>
        </w:rPr>
        <w:t>Jusuf</w:t>
      </w:r>
      <w:r w:rsidR="00C75506">
        <w:rPr>
          <w:rFonts w:eastAsia="Yu Mincho" w:hint="eastAsia"/>
          <w:vertAlign w:val="superscript"/>
          <w:lang w:eastAsia="ja-JP"/>
        </w:rPr>
        <w:t>3</w:t>
      </w:r>
    </w:p>
    <w:p w14:paraId="5CAF3A99" w14:textId="77777777" w:rsidR="004C7233" w:rsidRPr="00C80AD8" w:rsidRDefault="004C7233" w:rsidP="009A6F56">
      <w:pPr>
        <w:spacing w:line="240" w:lineRule="auto"/>
        <w:jc w:val="both"/>
      </w:pPr>
      <w:r w:rsidRPr="00C80AD8">
        <w:t>[</w:t>
      </w:r>
      <w:r w:rsidRPr="00C80AD8">
        <w:rPr>
          <w:i/>
        </w:rPr>
        <w:t>leave one blank line between the authors and their affiliations</w:t>
      </w:r>
      <w:r w:rsidRPr="00C80AD8">
        <w:t>]</w:t>
      </w:r>
    </w:p>
    <w:p w14:paraId="4967DED1" w14:textId="77777777" w:rsidR="004C7233" w:rsidRPr="00C80AD8" w:rsidRDefault="004C7233" w:rsidP="009A6F56">
      <w:pPr>
        <w:spacing w:line="240" w:lineRule="auto"/>
        <w:jc w:val="both"/>
        <w:rPr>
          <w:vertAlign w:val="superscript"/>
        </w:rPr>
      </w:pPr>
    </w:p>
    <w:p w14:paraId="30DBCC99" w14:textId="3FC953A7" w:rsidR="004C7233" w:rsidRPr="00C80AD8" w:rsidRDefault="004C7233" w:rsidP="009A6F56">
      <w:pPr>
        <w:spacing w:line="240" w:lineRule="auto"/>
        <w:jc w:val="both"/>
        <w:rPr>
          <w:lang w:eastAsia="zh-CN"/>
        </w:rPr>
      </w:pPr>
      <w:r w:rsidRPr="00C80AD8">
        <w:rPr>
          <w:vertAlign w:val="superscript"/>
        </w:rPr>
        <w:t>1</w:t>
      </w:r>
      <w:r w:rsidR="00E43ACE">
        <w:t>College of Design and Engineering</w:t>
      </w:r>
      <w:r w:rsidR="001A5BB8" w:rsidRPr="00C80AD8">
        <w:t xml:space="preserve">, </w:t>
      </w:r>
      <w:r w:rsidR="00280754">
        <w:t>National University of Singapore</w:t>
      </w:r>
      <w:r w:rsidRPr="00C80AD8">
        <w:t>,</w:t>
      </w:r>
      <w:r w:rsidR="003D08FD" w:rsidRPr="00C80AD8">
        <w:t xml:space="preserve"> </w:t>
      </w:r>
      <w:r w:rsidR="00280754">
        <w:rPr>
          <w:rFonts w:eastAsia="Yu Mincho"/>
          <w:lang w:eastAsia="ja-JP"/>
        </w:rPr>
        <w:t>Singapore</w:t>
      </w:r>
      <w:r w:rsidR="001A5BB8">
        <w:rPr>
          <w:rFonts w:eastAsia="Yu Mincho" w:hint="eastAsia"/>
          <w:lang w:eastAsia="ja-JP"/>
        </w:rPr>
        <w:t>.</w:t>
      </w:r>
    </w:p>
    <w:p w14:paraId="7B44C6CC" w14:textId="15962E07" w:rsidR="004C7233" w:rsidRDefault="004C7233" w:rsidP="009A6F56">
      <w:pPr>
        <w:spacing w:line="240" w:lineRule="auto"/>
        <w:jc w:val="both"/>
        <w:rPr>
          <w:rFonts w:eastAsia="Yu Mincho"/>
          <w:lang w:eastAsia="ja-JP"/>
        </w:rPr>
      </w:pPr>
      <w:r w:rsidRPr="00C80AD8">
        <w:rPr>
          <w:vertAlign w:val="superscript"/>
        </w:rPr>
        <w:t>2</w:t>
      </w:r>
      <w:r w:rsidR="00953814">
        <w:t>College of Integrative Studies</w:t>
      </w:r>
      <w:r w:rsidR="003D08FD" w:rsidRPr="00C80AD8">
        <w:t>,</w:t>
      </w:r>
      <w:r w:rsidR="001A5BB8">
        <w:rPr>
          <w:rFonts w:eastAsia="Yu Mincho" w:hint="eastAsia"/>
          <w:lang w:eastAsia="ja-JP"/>
        </w:rPr>
        <w:t xml:space="preserve"> </w:t>
      </w:r>
      <w:r w:rsidR="00953814">
        <w:rPr>
          <w:rFonts w:eastAsia="Yu Mincho"/>
          <w:lang w:eastAsia="ja-JP"/>
        </w:rPr>
        <w:t>Singapore Management University, Singapore</w:t>
      </w:r>
      <w:r w:rsidR="003D08FD" w:rsidRPr="00C80AD8">
        <w:rPr>
          <w:rFonts w:hint="eastAsia"/>
          <w:lang w:eastAsia="zh-CN"/>
        </w:rPr>
        <w:t>.</w:t>
      </w:r>
    </w:p>
    <w:p w14:paraId="188B6950" w14:textId="6FA1F3AA" w:rsidR="00DD598A" w:rsidRDefault="00DD598A" w:rsidP="009A6F56">
      <w:pPr>
        <w:spacing w:line="240" w:lineRule="auto"/>
        <w:jc w:val="both"/>
        <w:rPr>
          <w:rFonts w:eastAsia="Yu Mincho"/>
          <w:lang w:eastAsia="ja-JP"/>
        </w:rPr>
      </w:pPr>
      <w:r>
        <w:rPr>
          <w:rFonts w:eastAsia="Yu Mincho" w:hint="eastAsia"/>
          <w:vertAlign w:val="superscript"/>
          <w:lang w:eastAsia="ja-JP"/>
        </w:rPr>
        <w:t>3</w:t>
      </w:r>
      <w:r w:rsidR="00E43ACE">
        <w:rPr>
          <w:rFonts w:eastAsia="Yu Mincho"/>
          <w:lang w:eastAsia="ja-JP"/>
        </w:rPr>
        <w:t>Engineering Cluster, Singapore Institute of Technology, Singapore.</w:t>
      </w:r>
    </w:p>
    <w:p w14:paraId="3753D670" w14:textId="77777777" w:rsidR="004C7233" w:rsidRPr="00D47100" w:rsidRDefault="004C7233" w:rsidP="00445069">
      <w:pPr>
        <w:spacing w:line="240" w:lineRule="auto"/>
        <w:jc w:val="both"/>
      </w:pPr>
      <w:r w:rsidRPr="00D47100">
        <w:t>[</w:t>
      </w:r>
      <w:r w:rsidRPr="00D47100">
        <w:rPr>
          <w:i/>
        </w:rPr>
        <w:t>leave two blank lines between author affiliations and “abstract”</w:t>
      </w:r>
      <w:r w:rsidRPr="00D47100">
        <w:t>]</w:t>
      </w:r>
    </w:p>
    <w:p w14:paraId="26565F41" w14:textId="77777777" w:rsidR="004C7233" w:rsidRPr="00D47100" w:rsidRDefault="004C7233" w:rsidP="009A6F56">
      <w:pPr>
        <w:spacing w:line="240" w:lineRule="auto"/>
        <w:jc w:val="both"/>
      </w:pPr>
    </w:p>
    <w:p w14:paraId="5A910EE9" w14:textId="77777777" w:rsidR="004C7233" w:rsidRPr="00D47100" w:rsidRDefault="004C7233" w:rsidP="009A6F56">
      <w:pPr>
        <w:spacing w:line="240" w:lineRule="auto"/>
        <w:jc w:val="both"/>
      </w:pPr>
    </w:p>
    <w:p w14:paraId="09F5F9BB" w14:textId="77777777" w:rsidR="004C7233" w:rsidRPr="00D47100" w:rsidRDefault="004C7233" w:rsidP="009A6F56">
      <w:pPr>
        <w:spacing w:line="240" w:lineRule="auto"/>
        <w:jc w:val="both"/>
      </w:pPr>
      <w:r w:rsidRPr="00D47100">
        <w:rPr>
          <w:b/>
        </w:rPr>
        <w:t xml:space="preserve">ABSTRACT </w:t>
      </w:r>
      <w:r w:rsidRPr="00D47100">
        <w:t>[</w:t>
      </w:r>
      <w:r w:rsidRPr="00D47100">
        <w:rPr>
          <w:i/>
        </w:rPr>
        <w:t>major heading style: Bold 12 pt, UPPERCASE</w:t>
      </w:r>
      <w:r w:rsidRPr="00D47100">
        <w:t>]</w:t>
      </w:r>
    </w:p>
    <w:p w14:paraId="3C7A42CA" w14:textId="4123AE68" w:rsidR="004C7233" w:rsidRPr="00D47100" w:rsidRDefault="00584183" w:rsidP="009A6F56">
      <w:pPr>
        <w:spacing w:line="240" w:lineRule="auto"/>
        <w:jc w:val="both"/>
      </w:pPr>
      <w:r w:rsidRPr="00D47100">
        <w:t xml:space="preserve">An abstract </w:t>
      </w:r>
      <w:r w:rsidR="00E40544" w:rsidRPr="00D47100">
        <w:t xml:space="preserve">not more than </w:t>
      </w:r>
      <w:r w:rsidR="00B249FC">
        <w:rPr>
          <w:b/>
          <w:lang w:eastAsia="zh-CN"/>
        </w:rPr>
        <w:t>300</w:t>
      </w:r>
      <w:r w:rsidR="004C7233" w:rsidRPr="00D47100">
        <w:rPr>
          <w:b/>
        </w:rPr>
        <w:t xml:space="preserve"> words</w:t>
      </w:r>
      <w:r w:rsidR="004C7233" w:rsidRPr="00D47100">
        <w:t xml:space="preserve"> </w:t>
      </w:r>
      <w:r w:rsidR="00516AFB" w:rsidRPr="00D47100">
        <w:t>in length</w:t>
      </w:r>
      <w:r w:rsidRPr="00D47100">
        <w:t xml:space="preserve"> should be typed here</w:t>
      </w:r>
      <w:r w:rsidR="004C7233" w:rsidRPr="00D47100">
        <w:t>. The abstract should provide a concise synthesis of the entire paper, including the purpose of the study, approach, main findings, and interpretation of their significance. The abstract should be a self-contained statement that summarizes the entire paper. Please do not use references and figures in the abstract.</w:t>
      </w:r>
    </w:p>
    <w:p w14:paraId="396120A4" w14:textId="77777777" w:rsidR="004C7233" w:rsidRPr="00D47100" w:rsidRDefault="004C7233" w:rsidP="009A6F56">
      <w:pPr>
        <w:spacing w:line="240" w:lineRule="auto"/>
        <w:jc w:val="both"/>
      </w:pPr>
      <w:r w:rsidRPr="00D47100">
        <w:t>[</w:t>
      </w:r>
      <w:r w:rsidRPr="00D47100">
        <w:rPr>
          <w:i/>
        </w:rPr>
        <w:t>leave one blank line between the abstract and “keywords”</w:t>
      </w:r>
      <w:r w:rsidRPr="00D47100">
        <w:t>]</w:t>
      </w:r>
    </w:p>
    <w:p w14:paraId="5E2E0493" w14:textId="77777777" w:rsidR="004C7233" w:rsidRPr="00D47100" w:rsidRDefault="004C7233" w:rsidP="009A6F56">
      <w:pPr>
        <w:spacing w:line="240" w:lineRule="auto"/>
        <w:jc w:val="both"/>
        <w:rPr>
          <w:b/>
        </w:rPr>
      </w:pPr>
    </w:p>
    <w:p w14:paraId="0D9B841D" w14:textId="77777777" w:rsidR="00540C8E" w:rsidRPr="00D47100" w:rsidRDefault="00540C8E" w:rsidP="00540C8E">
      <w:pPr>
        <w:spacing w:line="240" w:lineRule="auto"/>
        <w:jc w:val="both"/>
        <w:rPr>
          <w:b/>
          <w:lang w:eastAsia="zh-CN"/>
        </w:rPr>
      </w:pPr>
      <w:r w:rsidRPr="00D47100">
        <w:rPr>
          <w:b/>
          <w:lang w:eastAsia="zh-CN"/>
        </w:rPr>
        <w:t>KEYWORDS</w:t>
      </w:r>
    </w:p>
    <w:p w14:paraId="22280123" w14:textId="77777777" w:rsidR="00540C8E" w:rsidRPr="00D47100" w:rsidRDefault="00540C8E" w:rsidP="00540C8E">
      <w:pPr>
        <w:spacing w:line="240" w:lineRule="auto"/>
        <w:jc w:val="both"/>
        <w:rPr>
          <w:lang w:eastAsia="zh-CN"/>
        </w:rPr>
      </w:pPr>
      <w:proofErr w:type="spellStart"/>
      <w:r w:rsidRPr="00D47100">
        <w:rPr>
          <w:lang w:eastAsia="zh-CN"/>
        </w:rPr>
        <w:t>ASim</w:t>
      </w:r>
      <w:proofErr w:type="spellEnd"/>
      <w:r w:rsidRPr="00D47100">
        <w:rPr>
          <w:lang w:eastAsia="zh-CN"/>
        </w:rPr>
        <w:t xml:space="preserve"> 20</w:t>
      </w:r>
      <w:r>
        <w:rPr>
          <w:rFonts w:eastAsia="Yu Mincho" w:hint="eastAsia"/>
          <w:lang w:eastAsia="ja-JP"/>
        </w:rPr>
        <w:t>2</w:t>
      </w:r>
      <w:r>
        <w:rPr>
          <w:rFonts w:eastAsia="Yu Mincho"/>
          <w:lang w:eastAsia="ja-JP"/>
        </w:rPr>
        <w:t>6</w:t>
      </w:r>
      <w:r w:rsidRPr="00D47100">
        <w:t xml:space="preserve">, </w:t>
      </w:r>
      <w:r w:rsidRPr="00D47100">
        <w:rPr>
          <w:lang w:eastAsia="zh-CN"/>
        </w:rPr>
        <w:t xml:space="preserve">Abstract template, </w:t>
      </w:r>
      <w:r w:rsidRPr="00D47100">
        <w:t>Paper instruction</w:t>
      </w:r>
    </w:p>
    <w:p w14:paraId="73C062D2" w14:textId="77777777" w:rsidR="00540C8E" w:rsidRPr="00D47100" w:rsidRDefault="00540C8E" w:rsidP="00540C8E">
      <w:pPr>
        <w:spacing w:line="240" w:lineRule="auto"/>
        <w:jc w:val="both"/>
        <w:rPr>
          <w:lang w:eastAsia="zh-CN"/>
        </w:rPr>
      </w:pPr>
      <w:r w:rsidRPr="00D47100">
        <w:t>[</w:t>
      </w:r>
      <w:r w:rsidRPr="00D47100">
        <w:rPr>
          <w:i/>
        </w:rPr>
        <w:t>select up to five keywords or brief phrases</w:t>
      </w:r>
      <w:r>
        <w:rPr>
          <w:i/>
        </w:rPr>
        <w:t xml:space="preserve"> that best</w:t>
      </w:r>
      <w:r w:rsidRPr="00D47100">
        <w:rPr>
          <w:i/>
        </w:rPr>
        <w:t xml:space="preserve"> describe the contents of your paper. </w:t>
      </w:r>
      <w:r>
        <w:rPr>
          <w:i/>
        </w:rPr>
        <w:t>Each p</w:t>
      </w:r>
      <w:r w:rsidRPr="00D47100">
        <w:rPr>
          <w:i/>
        </w:rPr>
        <w:t>hrase should not contain more than three words.</w:t>
      </w:r>
      <w:r>
        <w:rPr>
          <w:i/>
        </w:rPr>
        <w:t xml:space="preserve"> Separate keywords with commas.</w:t>
      </w:r>
      <w:r w:rsidRPr="00D47100">
        <w:t>]</w:t>
      </w:r>
    </w:p>
    <w:p w14:paraId="68100A82" w14:textId="77777777" w:rsidR="002B0C44" w:rsidRPr="00D47100" w:rsidRDefault="002B0C44" w:rsidP="008037D4">
      <w:pPr>
        <w:spacing w:line="240" w:lineRule="auto"/>
        <w:jc w:val="both"/>
        <w:rPr>
          <w:lang w:eastAsia="zh-CN"/>
        </w:rPr>
      </w:pPr>
    </w:p>
    <w:p w14:paraId="4A701E1A" w14:textId="77777777" w:rsidR="002B0C44" w:rsidRPr="00D47100" w:rsidRDefault="002B0C44" w:rsidP="002B0C44">
      <w:pPr>
        <w:spacing w:line="240" w:lineRule="auto"/>
        <w:jc w:val="both"/>
        <w:rPr>
          <w:b/>
        </w:rPr>
      </w:pPr>
      <w:r w:rsidRPr="00D47100">
        <w:rPr>
          <w:b/>
        </w:rPr>
        <w:t>INTRODUCTION</w:t>
      </w:r>
    </w:p>
    <w:p w14:paraId="6EEF2B7C" w14:textId="668C2091" w:rsidR="00421313" w:rsidRPr="00D47100" w:rsidRDefault="00421313" w:rsidP="00421313">
      <w:pPr>
        <w:spacing w:line="240" w:lineRule="auto"/>
        <w:jc w:val="both"/>
      </w:pPr>
      <w:r w:rsidRPr="00AF4EB0">
        <w:rPr>
          <w:u w:val="single"/>
        </w:rPr>
        <w:t xml:space="preserve">The paper length is limited to </w:t>
      </w:r>
      <w:r w:rsidRPr="00421313">
        <w:rPr>
          <w:b/>
          <w:bCs/>
          <w:u w:val="single"/>
        </w:rPr>
        <w:t>4 pages (maximum)</w:t>
      </w:r>
      <w:r w:rsidRPr="00AF4EB0">
        <w:rPr>
          <w:u w:val="single"/>
        </w:rPr>
        <w:t>. Please do not add page numbers to document headers and footers. Page numbers will be handled by organizing committee members.</w:t>
      </w:r>
      <w:r>
        <w:rPr>
          <w:u w:val="single"/>
        </w:rPr>
        <w:t xml:space="preserve"> </w:t>
      </w:r>
      <w:r w:rsidRPr="00DB12F2">
        <w:rPr>
          <w:b/>
          <w:lang w:val="en-GB"/>
        </w:rPr>
        <w:t>The paper should be prepared in A4 size</w:t>
      </w:r>
      <w:r>
        <w:rPr>
          <w:lang w:val="en-GB"/>
        </w:rPr>
        <w:t>.</w:t>
      </w:r>
      <w:r w:rsidRPr="00D611C6">
        <w:rPr>
          <w:lang w:val="en-GB"/>
        </w:rPr>
        <w:t xml:space="preserve"> </w:t>
      </w:r>
    </w:p>
    <w:p w14:paraId="68643406" w14:textId="77777777" w:rsidR="00421313" w:rsidRPr="00D47100" w:rsidRDefault="00421313" w:rsidP="00421313">
      <w:pPr>
        <w:spacing w:line="240" w:lineRule="auto"/>
        <w:jc w:val="both"/>
      </w:pPr>
      <w:r w:rsidRPr="00D47100">
        <w:t>[</w:t>
      </w:r>
      <w:r w:rsidRPr="00D47100">
        <w:rPr>
          <w:i/>
        </w:rPr>
        <w:t>leave one blank line before major heading</w:t>
      </w:r>
      <w:r w:rsidRPr="00D47100">
        <w:t>]</w:t>
      </w:r>
    </w:p>
    <w:p w14:paraId="68B49092" w14:textId="77777777" w:rsidR="002B0C44" w:rsidRPr="00D47100" w:rsidRDefault="002B0C44" w:rsidP="002B0C44">
      <w:pPr>
        <w:spacing w:line="240" w:lineRule="auto"/>
        <w:jc w:val="both"/>
      </w:pPr>
    </w:p>
    <w:p w14:paraId="721B29D2" w14:textId="77777777" w:rsidR="00F92314" w:rsidRPr="00D47100" w:rsidRDefault="00F92314" w:rsidP="00F92314">
      <w:pPr>
        <w:adjustRightInd w:val="0"/>
        <w:snapToGrid w:val="0"/>
        <w:spacing w:line="25" w:lineRule="atLeast"/>
        <w:jc w:val="both"/>
        <w:rPr>
          <w:b/>
        </w:rPr>
      </w:pPr>
      <w:r w:rsidRPr="00D47100">
        <w:rPr>
          <w:b/>
        </w:rPr>
        <w:t>FONT AND LINE SPACING</w:t>
      </w:r>
    </w:p>
    <w:p w14:paraId="17205600" w14:textId="77777777" w:rsidR="00F92314" w:rsidRPr="00D47100" w:rsidRDefault="00F92314" w:rsidP="00AF35B0">
      <w:pPr>
        <w:adjustRightInd w:val="0"/>
        <w:snapToGrid w:val="0"/>
        <w:spacing w:line="25" w:lineRule="atLeast"/>
        <w:jc w:val="both"/>
        <w:rPr>
          <w:szCs w:val="24"/>
        </w:rPr>
      </w:pPr>
      <w:r w:rsidRPr="00D47100">
        <w:rPr>
          <w:szCs w:val="24"/>
        </w:rPr>
        <w:t xml:space="preserve">The text of the paper must be in </w:t>
      </w:r>
      <w:r w:rsidRPr="00D47100">
        <w:rPr>
          <w:b/>
          <w:szCs w:val="24"/>
        </w:rPr>
        <w:t>12 pt Times or 12 pt Times New Roman font</w:t>
      </w:r>
      <w:r w:rsidRPr="00D47100">
        <w:rPr>
          <w:szCs w:val="24"/>
        </w:rPr>
        <w:t>. Use “single spaced” line spacing throughout. As shown in the sample paper, leave a blank line before titles, headings and captions and leave a blank line before and after equations. Also, leave a blank line between paragraphs in the text. However, please do not leave a blank line between references.</w:t>
      </w:r>
    </w:p>
    <w:p w14:paraId="4E900974" w14:textId="77777777" w:rsidR="002B0C44" w:rsidRPr="00D47100" w:rsidRDefault="002B0C44" w:rsidP="002B0C44">
      <w:pPr>
        <w:spacing w:line="240" w:lineRule="auto"/>
        <w:jc w:val="both"/>
      </w:pPr>
      <w:r w:rsidRPr="00D47100">
        <w:t>[</w:t>
      </w:r>
      <w:r w:rsidRPr="00D47100">
        <w:rPr>
          <w:i/>
        </w:rPr>
        <w:t>leave one blank line before major heading</w:t>
      </w:r>
      <w:r w:rsidRPr="00D47100">
        <w:t>]</w:t>
      </w:r>
    </w:p>
    <w:p w14:paraId="06C77D9D" w14:textId="77777777" w:rsidR="002B0C44" w:rsidRPr="00D47100" w:rsidRDefault="002B0C44" w:rsidP="002B0C44">
      <w:pPr>
        <w:spacing w:line="240" w:lineRule="auto"/>
        <w:jc w:val="both"/>
      </w:pPr>
    </w:p>
    <w:p w14:paraId="2E2A94AD" w14:textId="77777777" w:rsidR="002B0C44" w:rsidRPr="00D47100" w:rsidRDefault="002B0C44" w:rsidP="002B0C44">
      <w:pPr>
        <w:keepNext/>
        <w:spacing w:line="240" w:lineRule="auto"/>
        <w:jc w:val="both"/>
        <w:rPr>
          <w:b/>
          <w:lang w:eastAsia="zh-CN"/>
        </w:rPr>
      </w:pPr>
      <w:r w:rsidRPr="00D47100">
        <w:rPr>
          <w:b/>
        </w:rPr>
        <w:t>RESULTS</w:t>
      </w:r>
    </w:p>
    <w:p w14:paraId="329683DF" w14:textId="77777777" w:rsidR="0051720A" w:rsidRPr="00D47100" w:rsidRDefault="0051720A" w:rsidP="002B0C44">
      <w:pPr>
        <w:spacing w:line="240" w:lineRule="auto"/>
        <w:jc w:val="both"/>
      </w:pPr>
      <w:r w:rsidRPr="00D47100">
        <w:t xml:space="preserve">Files must be in MS Word only and should be formatted for </w:t>
      </w:r>
      <w:r w:rsidR="00D868FA" w:rsidRPr="00D47100">
        <w:t>Camera Ready Copy.</w:t>
      </w:r>
      <w:r w:rsidRPr="00D47100">
        <w:t xml:space="preserve"> Figures and tables should be embedded and not supplied separately.</w:t>
      </w:r>
    </w:p>
    <w:p w14:paraId="534DBF61" w14:textId="77777777" w:rsidR="002B0C44" w:rsidRPr="00D47100" w:rsidRDefault="002B0C44" w:rsidP="002B0C44">
      <w:pPr>
        <w:spacing w:line="240" w:lineRule="auto"/>
        <w:jc w:val="both"/>
        <w:rPr>
          <w:i/>
          <w:lang w:eastAsia="zh-CN"/>
        </w:rPr>
      </w:pPr>
    </w:p>
    <w:p w14:paraId="68B3BD02" w14:textId="77777777" w:rsidR="00BB6158" w:rsidRPr="00D47100" w:rsidRDefault="00BB6158" w:rsidP="00BB6158">
      <w:pPr>
        <w:adjustRightInd w:val="0"/>
        <w:snapToGrid w:val="0"/>
        <w:spacing w:line="25" w:lineRule="atLeast"/>
        <w:jc w:val="both"/>
        <w:rPr>
          <w:b/>
        </w:rPr>
      </w:pPr>
      <w:r w:rsidRPr="00D47100">
        <w:rPr>
          <w:b/>
        </w:rPr>
        <w:t>SPELLING AND GRAMMAR</w:t>
      </w:r>
    </w:p>
    <w:p w14:paraId="5266EE96" w14:textId="77777777" w:rsidR="00BB6158" w:rsidRPr="00D47100" w:rsidRDefault="00BB6158" w:rsidP="00BB6158">
      <w:pPr>
        <w:adjustRightInd w:val="0"/>
        <w:snapToGrid w:val="0"/>
        <w:spacing w:line="25" w:lineRule="atLeast"/>
        <w:jc w:val="both"/>
      </w:pPr>
      <w:r w:rsidRPr="00D47100">
        <w:t>Please check English grammar and spelling carefully before submitting your paper. MS Word permits the selection of the dictionary used.  Select &lt;English (U.S.)&gt; or &lt;English (U.K.)&gt;. If you are not accustomed to preparing technical writing in English, it is highly recommended that you obtain editorial assistance with your manuscript before submitting it.</w:t>
      </w:r>
    </w:p>
    <w:p w14:paraId="51DBC9CE" w14:textId="77777777" w:rsidR="00BB6158" w:rsidRPr="00D47100" w:rsidRDefault="00BB6158" w:rsidP="002B0C44">
      <w:pPr>
        <w:spacing w:line="240" w:lineRule="auto"/>
        <w:jc w:val="both"/>
        <w:rPr>
          <w:i/>
          <w:lang w:eastAsia="zh-CN"/>
        </w:rPr>
      </w:pPr>
    </w:p>
    <w:p w14:paraId="77D9D174" w14:textId="77777777" w:rsidR="00C24825" w:rsidRPr="00D47100" w:rsidRDefault="00C24825" w:rsidP="00C24825">
      <w:pPr>
        <w:spacing w:line="240" w:lineRule="auto"/>
        <w:jc w:val="both"/>
      </w:pPr>
      <w:r w:rsidRPr="00D47100">
        <w:rPr>
          <w:b/>
        </w:rPr>
        <w:t xml:space="preserve">Figures and tables </w:t>
      </w:r>
    </w:p>
    <w:p w14:paraId="7A454560" w14:textId="77777777" w:rsidR="00C24825" w:rsidRPr="00D47100" w:rsidRDefault="00C24825" w:rsidP="00C24825">
      <w:pPr>
        <w:spacing w:line="240" w:lineRule="auto"/>
        <w:jc w:val="both"/>
      </w:pPr>
      <w:r w:rsidRPr="00D47100">
        <w:t xml:space="preserve">In general, figures and other illustrations should be used when they are shorter, clearer, or more effective than explanations in words. Avoid tables and figures that duplicate each other or present superfluous data. Tables and figures should be inserted in the text near the place they are first mentioned. </w:t>
      </w:r>
    </w:p>
    <w:p w14:paraId="4E8365FD" w14:textId="77777777" w:rsidR="00C24825" w:rsidRPr="00D47100" w:rsidRDefault="00C24825" w:rsidP="00C24825">
      <w:pPr>
        <w:spacing w:line="240" w:lineRule="auto"/>
        <w:jc w:val="both"/>
      </w:pPr>
      <w:r w:rsidRPr="00D47100">
        <w:t>[</w:t>
      </w:r>
      <w:r w:rsidRPr="00D47100">
        <w:rPr>
          <w:i/>
        </w:rPr>
        <w:t>leave one blank line between text and a subheading</w:t>
      </w:r>
      <w:r w:rsidRPr="00D47100">
        <w:t>]</w:t>
      </w:r>
    </w:p>
    <w:p w14:paraId="21EC8D54" w14:textId="77777777" w:rsidR="00C24825" w:rsidRPr="00D47100" w:rsidRDefault="00C24825" w:rsidP="002B0C44">
      <w:pPr>
        <w:spacing w:line="240" w:lineRule="auto"/>
        <w:jc w:val="both"/>
        <w:rPr>
          <w:i/>
          <w:lang w:eastAsia="zh-CN"/>
        </w:rPr>
      </w:pPr>
    </w:p>
    <w:p w14:paraId="0AF69102" w14:textId="77777777" w:rsidR="002B0C44" w:rsidRPr="00D47100" w:rsidRDefault="002B0C44" w:rsidP="002B0C44">
      <w:pPr>
        <w:spacing w:line="240" w:lineRule="auto"/>
        <w:jc w:val="both"/>
      </w:pPr>
      <w:r w:rsidRPr="00D47100">
        <w:t>[</w:t>
      </w:r>
      <w:r w:rsidRPr="00D47100">
        <w:rPr>
          <w:i/>
        </w:rPr>
        <w:t>leave one blank line between paragraphs throughout</w:t>
      </w:r>
      <w:r w:rsidRPr="00D47100">
        <w:t>]</w:t>
      </w:r>
    </w:p>
    <w:p w14:paraId="3025A3C3" w14:textId="2FF4D41A" w:rsidR="002B0C44" w:rsidRPr="00D47100" w:rsidRDefault="006E5B6D" w:rsidP="007F6EE2">
      <w:pPr>
        <w:spacing w:line="240" w:lineRule="auto"/>
        <w:jc w:val="center"/>
        <w:rPr>
          <w:lang w:eastAsia="zh-CN"/>
        </w:rPr>
      </w:pPr>
      <w:r>
        <w:rPr>
          <w:noProof/>
        </w:rPr>
        <w:drawing>
          <wp:inline distT="0" distB="0" distL="0" distR="0" wp14:anchorId="5E79B905" wp14:editId="18DBDABF">
            <wp:extent cx="5274310" cy="2149475"/>
            <wp:effectExtent l="0" t="0" r="0" b="0"/>
            <wp:docPr id="898158343" name="Picture 4" descr="A red line drawing of a city&#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8158343" name="Picture 4" descr="A red line drawing of a city&#10;&#10;AI-generated content may be incorrect."/>
                    <pic:cNvPicPr/>
                  </pic:nvPicPr>
                  <pic:blipFill>
                    <a:blip r:embed="rId10">
                      <a:extLst>
                        <a:ext uri="{28A0092B-C50C-407E-A947-70E740481C1C}">
                          <a14:useLocalDpi xmlns:a14="http://schemas.microsoft.com/office/drawing/2010/main" val="0"/>
                        </a:ext>
                      </a:extLst>
                    </a:blip>
                    <a:stretch>
                      <a:fillRect/>
                    </a:stretch>
                  </pic:blipFill>
                  <pic:spPr>
                    <a:xfrm>
                      <a:off x="0" y="0"/>
                      <a:ext cx="5274310" cy="2149475"/>
                    </a:xfrm>
                    <a:prstGeom prst="rect">
                      <a:avLst/>
                    </a:prstGeom>
                  </pic:spPr>
                </pic:pic>
              </a:graphicData>
            </a:graphic>
          </wp:inline>
        </w:drawing>
      </w:r>
      <w:hyperlink r:id="rId11" w:tgtFrame="_blank" w:history="1"/>
    </w:p>
    <w:p w14:paraId="2F0845DC" w14:textId="64E9BAD0" w:rsidR="002B0C44" w:rsidRDefault="002B0C44" w:rsidP="000555AA">
      <w:pPr>
        <w:spacing w:line="240" w:lineRule="auto"/>
        <w:jc w:val="center"/>
        <w:rPr>
          <w:rFonts w:eastAsia="Yu Mincho"/>
          <w:i/>
          <w:lang w:eastAsia="ja-JP"/>
        </w:rPr>
      </w:pPr>
      <w:r w:rsidRPr="00D47100">
        <w:rPr>
          <w:b/>
          <w:i/>
        </w:rPr>
        <w:t>Figure 1</w:t>
      </w:r>
      <w:r w:rsidRPr="00D47100">
        <w:rPr>
          <w:i/>
        </w:rPr>
        <w:t xml:space="preserve">. </w:t>
      </w:r>
      <w:r w:rsidRPr="00D47100">
        <w:rPr>
          <w:i/>
          <w:lang w:eastAsia="zh-CN"/>
        </w:rPr>
        <w:t xml:space="preserve">The </w:t>
      </w:r>
      <w:r w:rsidR="00567A3E" w:rsidRPr="00D47100">
        <w:rPr>
          <w:i/>
          <w:lang w:eastAsia="zh-CN"/>
        </w:rPr>
        <w:t>logo</w:t>
      </w:r>
      <w:r w:rsidRPr="00D47100">
        <w:rPr>
          <w:i/>
          <w:lang w:eastAsia="zh-CN"/>
        </w:rPr>
        <w:t xml:space="preserve"> of </w:t>
      </w:r>
      <w:r w:rsidR="00567A3E" w:rsidRPr="00D47100">
        <w:rPr>
          <w:i/>
          <w:lang w:eastAsia="zh-CN"/>
        </w:rPr>
        <w:t>ASim20</w:t>
      </w:r>
      <w:r w:rsidR="00141D28">
        <w:rPr>
          <w:rFonts w:eastAsia="Yu Mincho" w:hint="eastAsia"/>
          <w:i/>
          <w:lang w:eastAsia="ja-JP"/>
        </w:rPr>
        <w:t>2</w:t>
      </w:r>
      <w:r w:rsidR="007C1254">
        <w:rPr>
          <w:rFonts w:eastAsia="Yu Mincho"/>
          <w:i/>
          <w:lang w:eastAsia="ja-JP"/>
        </w:rPr>
        <w:t>6</w:t>
      </w:r>
    </w:p>
    <w:p w14:paraId="6B6CD07A" w14:textId="77777777" w:rsidR="002B0C44" w:rsidRPr="00D47100" w:rsidRDefault="002B0C44" w:rsidP="000555AA">
      <w:pPr>
        <w:spacing w:line="240" w:lineRule="auto"/>
        <w:jc w:val="center"/>
        <w:rPr>
          <w:lang w:eastAsia="zh-CN"/>
        </w:rPr>
      </w:pPr>
      <w:r w:rsidRPr="00D47100">
        <w:t>[leave one blank line between a figure and a table]</w:t>
      </w:r>
    </w:p>
    <w:p w14:paraId="4886C411" w14:textId="77777777" w:rsidR="00BB2EB0" w:rsidRPr="00D47100" w:rsidRDefault="00BB2EB0" w:rsidP="00BB2EB0">
      <w:pPr>
        <w:spacing w:line="240" w:lineRule="auto"/>
        <w:jc w:val="both"/>
        <w:rPr>
          <w:lang w:eastAsia="zh-CN"/>
        </w:rPr>
      </w:pPr>
    </w:p>
    <w:p w14:paraId="751CA1CE" w14:textId="77777777" w:rsidR="002B0C44" w:rsidRPr="00D47100" w:rsidRDefault="002B0C44" w:rsidP="002B0C44">
      <w:pPr>
        <w:pStyle w:val="Heading8"/>
        <w:spacing w:line="240" w:lineRule="auto"/>
        <w:ind w:right="0"/>
        <w:jc w:val="both"/>
        <w:rPr>
          <w:i/>
          <w:lang w:eastAsia="zh-CN"/>
        </w:rPr>
      </w:pPr>
      <w:r w:rsidRPr="00D47100">
        <w:rPr>
          <w:b/>
          <w:i/>
        </w:rPr>
        <w:t>Table 1.</w:t>
      </w:r>
      <w:r w:rsidRPr="00D47100">
        <w:rPr>
          <w:i/>
        </w:rPr>
        <w:t xml:space="preserve"> </w:t>
      </w:r>
      <w:r w:rsidR="00C41920" w:rsidRPr="00D47100">
        <w:rPr>
          <w:i/>
        </w:rPr>
        <w:t xml:space="preserve">An example of a table </w:t>
      </w:r>
    </w:p>
    <w:tbl>
      <w:tblPr>
        <w:tblW w:w="8748" w:type="dxa"/>
        <w:tblBorders>
          <w:top w:val="single" w:sz="12" w:space="0" w:color="auto"/>
          <w:bottom w:val="single" w:sz="12" w:space="0" w:color="auto"/>
          <w:insideH w:val="single" w:sz="4" w:space="0" w:color="auto"/>
        </w:tblBorders>
        <w:tblLook w:val="04A0" w:firstRow="1" w:lastRow="0" w:firstColumn="1" w:lastColumn="0" w:noHBand="0" w:noVBand="1"/>
      </w:tblPr>
      <w:tblGrid>
        <w:gridCol w:w="4068"/>
        <w:gridCol w:w="2340"/>
        <w:gridCol w:w="2340"/>
      </w:tblGrid>
      <w:tr w:rsidR="00C41920" w:rsidRPr="00D47100" w14:paraId="6F09FA1E" w14:textId="77777777" w:rsidTr="00C41920">
        <w:tc>
          <w:tcPr>
            <w:tcW w:w="4068" w:type="dxa"/>
          </w:tcPr>
          <w:p w14:paraId="66784FAC" w14:textId="77777777" w:rsidR="00C41920" w:rsidRPr="00D47100" w:rsidRDefault="00C41920" w:rsidP="00C41920">
            <w:pPr>
              <w:jc w:val="center"/>
              <w:rPr>
                <w:i/>
                <w:szCs w:val="21"/>
                <w:lang w:eastAsia="zh-CN"/>
              </w:rPr>
            </w:pPr>
            <w:r w:rsidRPr="00D47100">
              <w:rPr>
                <w:i/>
                <w:szCs w:val="21"/>
                <w:lang w:eastAsia="zh-CN"/>
              </w:rPr>
              <w:t xml:space="preserve">Heading </w:t>
            </w:r>
          </w:p>
        </w:tc>
        <w:tc>
          <w:tcPr>
            <w:tcW w:w="2340" w:type="dxa"/>
          </w:tcPr>
          <w:p w14:paraId="309572CB" w14:textId="77777777" w:rsidR="00C41920" w:rsidRPr="00D47100" w:rsidRDefault="00C41920" w:rsidP="00C41920">
            <w:pPr>
              <w:jc w:val="center"/>
              <w:rPr>
                <w:i/>
                <w:lang w:eastAsia="zh-CN"/>
              </w:rPr>
            </w:pPr>
            <w:r w:rsidRPr="00D47100">
              <w:rPr>
                <w:i/>
                <w:lang w:eastAsia="zh-CN"/>
              </w:rPr>
              <w:t>A</w:t>
            </w:r>
          </w:p>
        </w:tc>
        <w:tc>
          <w:tcPr>
            <w:tcW w:w="2340" w:type="dxa"/>
          </w:tcPr>
          <w:p w14:paraId="7061B281" w14:textId="77777777" w:rsidR="00C41920" w:rsidRPr="00D47100" w:rsidRDefault="00C41920" w:rsidP="00C41920">
            <w:pPr>
              <w:jc w:val="center"/>
              <w:rPr>
                <w:i/>
                <w:lang w:eastAsia="zh-CN"/>
              </w:rPr>
            </w:pPr>
            <w:r w:rsidRPr="00D47100">
              <w:rPr>
                <w:i/>
                <w:lang w:eastAsia="zh-CN"/>
              </w:rPr>
              <w:t>B</w:t>
            </w:r>
          </w:p>
        </w:tc>
      </w:tr>
      <w:tr w:rsidR="00C41920" w:rsidRPr="00D47100" w14:paraId="0BDB7631" w14:textId="77777777" w:rsidTr="00C41920">
        <w:tc>
          <w:tcPr>
            <w:tcW w:w="4068" w:type="dxa"/>
          </w:tcPr>
          <w:p w14:paraId="6CCD4975" w14:textId="77777777" w:rsidR="00C41920" w:rsidRPr="00D47100" w:rsidRDefault="00C41920" w:rsidP="00C41920">
            <w:pPr>
              <w:jc w:val="center"/>
              <w:rPr>
                <w:lang w:eastAsia="zh-CN"/>
              </w:rPr>
            </w:pPr>
            <w:r w:rsidRPr="00D47100">
              <w:rPr>
                <w:rFonts w:cs="Calibri"/>
                <w:szCs w:val="21"/>
              </w:rPr>
              <w:t>Entry #1</w:t>
            </w:r>
          </w:p>
        </w:tc>
        <w:tc>
          <w:tcPr>
            <w:tcW w:w="2340" w:type="dxa"/>
          </w:tcPr>
          <w:p w14:paraId="1A87F163" w14:textId="77777777" w:rsidR="00C41920" w:rsidRPr="00D47100" w:rsidRDefault="00C41920" w:rsidP="00C41920">
            <w:pPr>
              <w:jc w:val="center"/>
              <w:rPr>
                <w:lang w:eastAsia="zh-CN"/>
              </w:rPr>
            </w:pPr>
            <w:r w:rsidRPr="00D47100">
              <w:rPr>
                <w:lang w:eastAsia="zh-CN"/>
              </w:rPr>
              <w:t>1</w:t>
            </w:r>
          </w:p>
        </w:tc>
        <w:tc>
          <w:tcPr>
            <w:tcW w:w="2340" w:type="dxa"/>
          </w:tcPr>
          <w:p w14:paraId="6C441B62" w14:textId="77777777" w:rsidR="00C41920" w:rsidRPr="00D47100" w:rsidRDefault="00C41920" w:rsidP="00C41920">
            <w:pPr>
              <w:jc w:val="center"/>
              <w:rPr>
                <w:lang w:eastAsia="zh-CN"/>
              </w:rPr>
            </w:pPr>
            <w:r w:rsidRPr="00D47100">
              <w:rPr>
                <w:lang w:eastAsia="zh-CN"/>
              </w:rPr>
              <w:t>5</w:t>
            </w:r>
          </w:p>
        </w:tc>
      </w:tr>
      <w:tr w:rsidR="00C41920" w:rsidRPr="00D47100" w14:paraId="3510B72F" w14:textId="77777777" w:rsidTr="00C41920">
        <w:tc>
          <w:tcPr>
            <w:tcW w:w="4068" w:type="dxa"/>
          </w:tcPr>
          <w:p w14:paraId="7D51E560" w14:textId="77777777" w:rsidR="00C41920" w:rsidRPr="00D47100" w:rsidRDefault="00C41920" w:rsidP="00C41920">
            <w:pPr>
              <w:jc w:val="center"/>
              <w:rPr>
                <w:lang w:eastAsia="zh-CN"/>
              </w:rPr>
            </w:pPr>
            <w:r w:rsidRPr="00D47100">
              <w:rPr>
                <w:rFonts w:cs="Calibri"/>
                <w:szCs w:val="21"/>
              </w:rPr>
              <w:t>Entry #2</w:t>
            </w:r>
          </w:p>
        </w:tc>
        <w:tc>
          <w:tcPr>
            <w:tcW w:w="2340" w:type="dxa"/>
          </w:tcPr>
          <w:p w14:paraId="49D9A131" w14:textId="77777777" w:rsidR="00C41920" w:rsidRPr="00D47100" w:rsidRDefault="00C41920" w:rsidP="00C41920">
            <w:pPr>
              <w:jc w:val="center"/>
              <w:rPr>
                <w:lang w:eastAsia="zh-CN"/>
              </w:rPr>
            </w:pPr>
            <w:r w:rsidRPr="00D47100">
              <w:rPr>
                <w:rFonts w:cs="Calibri"/>
                <w:szCs w:val="21"/>
              </w:rPr>
              <w:t>2</w:t>
            </w:r>
          </w:p>
        </w:tc>
        <w:tc>
          <w:tcPr>
            <w:tcW w:w="2340" w:type="dxa"/>
          </w:tcPr>
          <w:p w14:paraId="3D099E75" w14:textId="77777777" w:rsidR="00C41920" w:rsidRPr="00D47100" w:rsidRDefault="00C41920" w:rsidP="00C41920">
            <w:pPr>
              <w:jc w:val="center"/>
              <w:rPr>
                <w:rFonts w:eastAsia="Malgun Gothic"/>
                <w:lang w:eastAsia="ko-KR"/>
              </w:rPr>
            </w:pPr>
            <w:r w:rsidRPr="00D47100">
              <w:rPr>
                <w:rFonts w:eastAsia="Malgun Gothic"/>
                <w:lang w:eastAsia="ko-KR"/>
              </w:rPr>
              <w:t>6</w:t>
            </w:r>
          </w:p>
        </w:tc>
      </w:tr>
      <w:tr w:rsidR="00C41920" w:rsidRPr="00D47100" w14:paraId="3CC29F1E" w14:textId="77777777" w:rsidTr="00C41920">
        <w:tc>
          <w:tcPr>
            <w:tcW w:w="4068" w:type="dxa"/>
          </w:tcPr>
          <w:p w14:paraId="5D506741" w14:textId="77777777" w:rsidR="00C41920" w:rsidRPr="00D47100" w:rsidRDefault="00C41920" w:rsidP="00C41920">
            <w:pPr>
              <w:jc w:val="center"/>
              <w:rPr>
                <w:lang w:eastAsia="zh-CN"/>
              </w:rPr>
            </w:pPr>
            <w:r w:rsidRPr="00D47100">
              <w:rPr>
                <w:rFonts w:cs="Calibri"/>
                <w:szCs w:val="21"/>
              </w:rPr>
              <w:t>Entry #3</w:t>
            </w:r>
          </w:p>
        </w:tc>
        <w:tc>
          <w:tcPr>
            <w:tcW w:w="2340" w:type="dxa"/>
          </w:tcPr>
          <w:p w14:paraId="70961901" w14:textId="77777777" w:rsidR="00C41920" w:rsidRPr="00D47100" w:rsidRDefault="00C41920" w:rsidP="00C41920">
            <w:pPr>
              <w:jc w:val="center"/>
              <w:rPr>
                <w:lang w:eastAsia="zh-CN"/>
              </w:rPr>
            </w:pPr>
            <w:r w:rsidRPr="00D47100">
              <w:rPr>
                <w:rFonts w:cs="Calibri"/>
                <w:szCs w:val="21"/>
              </w:rPr>
              <w:t>3</w:t>
            </w:r>
          </w:p>
        </w:tc>
        <w:tc>
          <w:tcPr>
            <w:tcW w:w="2340" w:type="dxa"/>
          </w:tcPr>
          <w:p w14:paraId="494A26E3" w14:textId="77777777" w:rsidR="00C41920" w:rsidRPr="00D47100" w:rsidRDefault="00C41920" w:rsidP="00C41920">
            <w:pPr>
              <w:jc w:val="center"/>
              <w:rPr>
                <w:rFonts w:eastAsia="Malgun Gothic"/>
                <w:lang w:eastAsia="ko-KR"/>
              </w:rPr>
            </w:pPr>
            <w:r w:rsidRPr="00D47100">
              <w:rPr>
                <w:rFonts w:eastAsia="Malgun Gothic"/>
                <w:lang w:eastAsia="ko-KR"/>
              </w:rPr>
              <w:t>7</w:t>
            </w:r>
          </w:p>
        </w:tc>
      </w:tr>
      <w:tr w:rsidR="00C41920" w:rsidRPr="00D47100" w14:paraId="00C24B70" w14:textId="77777777" w:rsidTr="00C41920">
        <w:tc>
          <w:tcPr>
            <w:tcW w:w="4068" w:type="dxa"/>
          </w:tcPr>
          <w:p w14:paraId="115F14C6" w14:textId="77777777" w:rsidR="00C41920" w:rsidRPr="00D47100" w:rsidRDefault="00C41920" w:rsidP="00C41920">
            <w:pPr>
              <w:jc w:val="center"/>
              <w:rPr>
                <w:lang w:eastAsia="zh-CN"/>
              </w:rPr>
            </w:pPr>
            <w:r w:rsidRPr="00D47100">
              <w:rPr>
                <w:rFonts w:cs="Calibri"/>
                <w:szCs w:val="21"/>
              </w:rPr>
              <w:t>Entry #4</w:t>
            </w:r>
          </w:p>
        </w:tc>
        <w:tc>
          <w:tcPr>
            <w:tcW w:w="2340" w:type="dxa"/>
          </w:tcPr>
          <w:p w14:paraId="07AC9F5D" w14:textId="77777777" w:rsidR="00C41920" w:rsidRPr="00D47100" w:rsidRDefault="00C41920" w:rsidP="00C41920">
            <w:pPr>
              <w:jc w:val="center"/>
              <w:rPr>
                <w:lang w:eastAsia="zh-CN"/>
              </w:rPr>
            </w:pPr>
            <w:r w:rsidRPr="00D47100">
              <w:rPr>
                <w:rFonts w:cs="Calibri"/>
                <w:szCs w:val="21"/>
              </w:rPr>
              <w:t>4</w:t>
            </w:r>
          </w:p>
        </w:tc>
        <w:tc>
          <w:tcPr>
            <w:tcW w:w="2340" w:type="dxa"/>
          </w:tcPr>
          <w:p w14:paraId="046A6571" w14:textId="77777777" w:rsidR="00C41920" w:rsidRPr="00D47100" w:rsidRDefault="00C41920" w:rsidP="00C41920">
            <w:pPr>
              <w:jc w:val="center"/>
              <w:rPr>
                <w:rFonts w:eastAsia="Malgun Gothic"/>
                <w:lang w:eastAsia="ko-KR"/>
              </w:rPr>
            </w:pPr>
            <w:r w:rsidRPr="00D47100">
              <w:rPr>
                <w:rFonts w:eastAsia="Malgun Gothic"/>
                <w:lang w:eastAsia="ko-KR"/>
              </w:rPr>
              <w:t>8</w:t>
            </w:r>
          </w:p>
        </w:tc>
      </w:tr>
    </w:tbl>
    <w:p w14:paraId="38D4C1AF" w14:textId="77777777" w:rsidR="002B0C44" w:rsidRPr="00D47100" w:rsidRDefault="002B0C44" w:rsidP="002B0C44">
      <w:pPr>
        <w:rPr>
          <w:lang w:eastAsia="zh-CN"/>
        </w:rPr>
      </w:pPr>
    </w:p>
    <w:p w14:paraId="551720AE" w14:textId="77777777" w:rsidR="002B0C44" w:rsidRPr="00D47100" w:rsidRDefault="002B0C44" w:rsidP="002B0C44">
      <w:pPr>
        <w:spacing w:line="240" w:lineRule="auto"/>
        <w:jc w:val="both"/>
      </w:pPr>
      <w:r w:rsidRPr="00D47100">
        <w:t>[</w:t>
      </w:r>
      <w:r w:rsidRPr="00D47100">
        <w:rPr>
          <w:i/>
        </w:rPr>
        <w:t>leave one blank line between a table and the following text</w:t>
      </w:r>
      <w:r w:rsidRPr="00D47100">
        <w:t>]</w:t>
      </w:r>
    </w:p>
    <w:p w14:paraId="734D8ACD" w14:textId="77777777" w:rsidR="002B0C44" w:rsidRPr="00D47100" w:rsidRDefault="002B0C44" w:rsidP="002B0C44">
      <w:pPr>
        <w:spacing w:line="240" w:lineRule="auto"/>
        <w:jc w:val="both"/>
        <w:rPr>
          <w:b/>
        </w:rPr>
      </w:pPr>
    </w:p>
    <w:p w14:paraId="00D2C147" w14:textId="77777777" w:rsidR="002B0C44" w:rsidRPr="00D47100" w:rsidRDefault="002B0C44" w:rsidP="002B0C44">
      <w:pPr>
        <w:spacing w:line="240" w:lineRule="auto"/>
        <w:jc w:val="both"/>
      </w:pPr>
      <w:r w:rsidRPr="00D47100">
        <w:rPr>
          <w:b/>
        </w:rPr>
        <w:t>Equations</w:t>
      </w:r>
    </w:p>
    <w:p w14:paraId="304D7C5D" w14:textId="77777777" w:rsidR="002B0C44" w:rsidRPr="00D47100" w:rsidRDefault="002B0C44" w:rsidP="002B0C44">
      <w:pPr>
        <w:spacing w:line="240" w:lineRule="auto"/>
        <w:jc w:val="both"/>
      </w:pPr>
      <w:r w:rsidRPr="00D47100">
        <w:t>Equations should be numbered at the right margin, as in the example below:</w:t>
      </w:r>
    </w:p>
    <w:p w14:paraId="27A8BEC6" w14:textId="77777777" w:rsidR="002B0C44" w:rsidRPr="00D47100" w:rsidRDefault="002B0C44" w:rsidP="002B0C44">
      <w:pPr>
        <w:spacing w:line="240" w:lineRule="auto"/>
        <w:jc w:val="both"/>
        <w:rPr>
          <w:lang w:eastAsia="zh-CN"/>
        </w:rPr>
      </w:pPr>
      <w:r w:rsidRPr="00D47100">
        <w:t>[</w:t>
      </w:r>
      <w:r w:rsidRPr="00D47100">
        <w:rPr>
          <w:i/>
        </w:rPr>
        <w:t>leave one blank line before an equation</w:t>
      </w:r>
      <w:r w:rsidRPr="00D47100">
        <w:t>]</w:t>
      </w:r>
    </w:p>
    <w:p w14:paraId="0FAB7FBF" w14:textId="77777777" w:rsidR="00665E87" w:rsidRPr="00D47100" w:rsidRDefault="00665E87" w:rsidP="002B0C44">
      <w:pPr>
        <w:spacing w:line="240" w:lineRule="auto"/>
        <w:jc w:val="both"/>
        <w:rPr>
          <w:lang w:eastAsia="zh-CN"/>
        </w:rPr>
      </w:pPr>
    </w:p>
    <w:p w14:paraId="41507AFF" w14:textId="77777777" w:rsidR="002B0C44" w:rsidRPr="00D47100" w:rsidRDefault="00226990" w:rsidP="002B0C44">
      <w:pPr>
        <w:tabs>
          <w:tab w:val="right" w:pos="9090"/>
        </w:tabs>
        <w:spacing w:line="240" w:lineRule="auto"/>
        <w:jc w:val="both"/>
        <w:rPr>
          <w:color w:val="000000"/>
        </w:rPr>
      </w:pPr>
      <w:r w:rsidRPr="00302047">
        <w:rPr>
          <w:noProof/>
          <w:position w:val="-30"/>
        </w:rPr>
      </w:r>
      <w:r w:rsidR="00226990" w:rsidRPr="00302047">
        <w:rPr>
          <w:noProof/>
          <w:position w:val="-30"/>
        </w:rPr>
        <w:object w:dxaOrig="1800" w:dyaOrig="700" w14:anchorId="150EC0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4.95pt;height:36.3pt;mso-width-percent:0;mso-height-percent:0;mso-width-percent:0;mso-height-percent:0" o:ole="">
            <v:imagedata r:id="rId12" o:title=""/>
          </v:shape>
          <o:OLEObject Type="Embed" ProgID="Equation.DSMT4" ShapeID="_x0000_i1025" DrawAspect="Content" ObjectID="_1819371981" r:id="rId13"/>
        </w:object>
      </w:r>
      <w:r w:rsidR="00BB58C5">
        <w:t xml:space="preserve">                                                </w:t>
      </w:r>
      <w:r w:rsidR="002B0C44" w:rsidRPr="00D47100">
        <w:t>(1)</w:t>
      </w:r>
    </w:p>
    <w:p w14:paraId="478B5819" w14:textId="77777777" w:rsidR="002B0C44" w:rsidRPr="00D47100" w:rsidRDefault="002B0C44" w:rsidP="002B0C44">
      <w:pPr>
        <w:tabs>
          <w:tab w:val="right" w:pos="9090"/>
        </w:tabs>
        <w:spacing w:line="240" w:lineRule="auto"/>
        <w:jc w:val="both"/>
        <w:rPr>
          <w:color w:val="000000"/>
        </w:rPr>
      </w:pPr>
    </w:p>
    <w:p w14:paraId="47BF95F1" w14:textId="77777777" w:rsidR="002B0C44" w:rsidRDefault="002B0C44" w:rsidP="002B0C44">
      <w:pPr>
        <w:tabs>
          <w:tab w:val="right" w:pos="9090"/>
        </w:tabs>
        <w:spacing w:line="240" w:lineRule="auto"/>
        <w:jc w:val="both"/>
      </w:pPr>
      <w:r w:rsidRPr="00D47100">
        <w:t>[</w:t>
      </w:r>
      <w:r w:rsidRPr="00D47100">
        <w:rPr>
          <w:i/>
        </w:rPr>
        <w:t>leave one blank line after an equation</w:t>
      </w:r>
      <w:r w:rsidRPr="00D47100">
        <w:t>]</w:t>
      </w:r>
    </w:p>
    <w:p w14:paraId="1BE816BE" w14:textId="77777777" w:rsidR="002B0C44" w:rsidRPr="00D47100" w:rsidRDefault="00A83AEA" w:rsidP="004642F0">
      <w:pPr>
        <w:adjustRightInd w:val="0"/>
        <w:snapToGrid w:val="0"/>
        <w:spacing w:line="240" w:lineRule="auto"/>
        <w:jc w:val="both"/>
        <w:rPr>
          <w:color w:val="000000"/>
        </w:rPr>
      </w:pPr>
      <w:r>
        <w:rPr>
          <w:rFonts w:hint="eastAsia"/>
          <w:color w:val="000000"/>
          <w:lang w:eastAsia="zh-CN"/>
        </w:rPr>
        <w:t>w</w:t>
      </w:r>
      <w:r w:rsidRPr="00A83AEA">
        <w:rPr>
          <w:color w:val="000000"/>
        </w:rPr>
        <w:t>here</w:t>
      </w:r>
      <w:r>
        <w:rPr>
          <w:color w:val="000000"/>
        </w:rPr>
        <w:t xml:space="preserve"> </w:t>
      </w:r>
      <w:r w:rsidR="00226990" w:rsidRPr="00D47100">
        <w:rPr>
          <w:noProof/>
          <w:color w:val="000000"/>
          <w:position w:val="-10"/>
        </w:rPr>
      </w:r>
      <w:r w:rsidR="00226990" w:rsidRPr="00D47100">
        <w:rPr>
          <w:noProof/>
          <w:color w:val="000000"/>
          <w:position w:val="-10"/>
        </w:rPr>
        <w:object w:dxaOrig="240" w:dyaOrig="360" w14:anchorId="71F6B9F3">
          <v:shape id="_x0000_i1026" type="#_x0000_t75" alt="" style="width:12.3pt;height:17.85pt;mso-width-percent:0;mso-height-percent:0;mso-width-percent:0;mso-height-percent:0" o:ole="" fillcolor="window">
            <v:imagedata r:id="rId14" o:title=""/>
          </v:shape>
          <o:OLEObject Type="Embed" ProgID="Equation.2" ShapeID="_x0000_i1026" DrawAspect="Content" ObjectID="_1819371982" r:id="rId15"/>
        </w:object>
      </w:r>
      <w:r w:rsidRPr="00A83AEA">
        <w:rPr>
          <w:color w:val="000000"/>
        </w:rPr>
        <w:t xml:space="preserve"> is the measured indoor air temperature</w:t>
      </w:r>
      <w:r w:rsidR="00DA38D8">
        <w:rPr>
          <w:color w:val="000000"/>
        </w:rPr>
        <w:t xml:space="preserve">, and </w:t>
      </w:r>
      <w:r w:rsidR="00226990" w:rsidRPr="00D47100">
        <w:rPr>
          <w:noProof/>
          <w:color w:val="000000"/>
          <w:position w:val="-10"/>
        </w:rPr>
      </w:r>
      <w:r w:rsidR="00226990" w:rsidRPr="00D47100">
        <w:rPr>
          <w:noProof/>
          <w:color w:val="000000"/>
          <w:position w:val="-10"/>
        </w:rPr>
        <w:object w:dxaOrig="499" w:dyaOrig="360" w14:anchorId="21489D62">
          <v:shape id="_x0000_i1027" type="#_x0000_t75" alt="" style="width:25.1pt;height:17.85pt;mso-width-percent:0;mso-height-percent:0;mso-width-percent:0;mso-height-percent:0" o:ole="" fillcolor="window">
            <v:imagedata r:id="rId16" o:title=""/>
          </v:shape>
          <o:OLEObject Type="Embed" ProgID="Equation.2" ShapeID="_x0000_i1027" DrawAspect="Content" ObjectID="_1819371983" r:id="rId17"/>
        </w:object>
      </w:r>
      <w:r w:rsidRPr="00A83AEA">
        <w:rPr>
          <w:color w:val="000000"/>
        </w:rPr>
        <w:t xml:space="preserve">is the reference set-point of indoor air temperature. </w:t>
      </w:r>
      <w:r w:rsidR="002B0C44" w:rsidRPr="00D47100">
        <w:rPr>
          <w:color w:val="000000"/>
        </w:rPr>
        <w:t xml:space="preserve">Define all symbols the first time they are used. </w:t>
      </w:r>
    </w:p>
    <w:p w14:paraId="31BD48D9" w14:textId="77777777" w:rsidR="002B0C44" w:rsidRPr="00D47100" w:rsidRDefault="002B0C44" w:rsidP="002B0C44">
      <w:pPr>
        <w:spacing w:line="240" w:lineRule="auto"/>
        <w:jc w:val="both"/>
      </w:pPr>
    </w:p>
    <w:p w14:paraId="45A06DCB" w14:textId="77777777" w:rsidR="002B0C44" w:rsidRPr="00D47100" w:rsidRDefault="002B0C44" w:rsidP="002B0C44">
      <w:pPr>
        <w:keepNext/>
        <w:spacing w:line="240" w:lineRule="auto"/>
        <w:jc w:val="both"/>
      </w:pPr>
      <w:r w:rsidRPr="00D47100">
        <w:rPr>
          <w:b/>
        </w:rPr>
        <w:t xml:space="preserve">Names and units </w:t>
      </w:r>
      <w:r w:rsidRPr="00D47100">
        <w:t>[</w:t>
      </w:r>
      <w:r w:rsidRPr="00D47100">
        <w:rPr>
          <w:i/>
        </w:rPr>
        <w:t>keep the subheading with the text next</w:t>
      </w:r>
      <w:r w:rsidRPr="00D47100">
        <w:t>]</w:t>
      </w:r>
    </w:p>
    <w:p w14:paraId="36A0F118" w14:textId="77777777" w:rsidR="002B0C44" w:rsidRPr="00D47100" w:rsidRDefault="002B0C44" w:rsidP="002B0C44">
      <w:pPr>
        <w:spacing w:line="240" w:lineRule="auto"/>
        <w:jc w:val="both"/>
      </w:pPr>
      <w:r w:rsidRPr="00D47100">
        <w:t>The metric system (SI units) should be used. For clarity of communication, other units may be used to supplement SI units, but must be placed in parentheses. Frequently used technical terms may be abbreviated after the first time they are mentioned: e.g., “semi</w:t>
      </w:r>
      <w:r w:rsidR="0008474D" w:rsidRPr="00D47100">
        <w:rPr>
          <w:lang w:eastAsia="zh-CN"/>
        </w:rPr>
        <w:t>-</w:t>
      </w:r>
      <w:r w:rsidRPr="00D47100">
        <w:t>volatile organic compounds (SVOC) can …”.</w:t>
      </w:r>
    </w:p>
    <w:p w14:paraId="574DF238" w14:textId="77777777" w:rsidR="002B0C44" w:rsidRDefault="002B0C44" w:rsidP="002B0C44">
      <w:pPr>
        <w:spacing w:line="240" w:lineRule="auto"/>
        <w:jc w:val="both"/>
      </w:pPr>
    </w:p>
    <w:p w14:paraId="645239A4" w14:textId="77777777" w:rsidR="00370F5F" w:rsidRDefault="00370F5F" w:rsidP="00370F5F">
      <w:pPr>
        <w:adjustRightInd w:val="0"/>
        <w:snapToGrid w:val="0"/>
        <w:spacing w:line="25" w:lineRule="atLeast"/>
        <w:jc w:val="both"/>
        <w:rPr>
          <w:b/>
        </w:rPr>
      </w:pPr>
      <w:r>
        <w:rPr>
          <w:b/>
        </w:rPr>
        <w:t>COMMERCIALISM</w:t>
      </w:r>
    </w:p>
    <w:p w14:paraId="417A269D" w14:textId="77777777" w:rsidR="00370F5F" w:rsidRDefault="00370F5F" w:rsidP="00370F5F">
      <w:pPr>
        <w:adjustRightInd w:val="0"/>
        <w:snapToGrid w:val="0"/>
        <w:spacing w:line="25" w:lineRule="atLeast"/>
        <w:ind w:firstLineChars="200" w:firstLine="480"/>
        <w:jc w:val="both"/>
      </w:pPr>
      <w:r>
        <w:t>Commercialism will not be acceptable in the presentation materials, whether oral, poster, or printed paper.</w:t>
      </w:r>
    </w:p>
    <w:p w14:paraId="06282D4E" w14:textId="77777777" w:rsidR="00370F5F" w:rsidRPr="00D47100" w:rsidRDefault="00370F5F" w:rsidP="002B0C44">
      <w:pPr>
        <w:spacing w:line="240" w:lineRule="auto"/>
        <w:jc w:val="both"/>
      </w:pPr>
    </w:p>
    <w:p w14:paraId="4E5EBBC3" w14:textId="77777777" w:rsidR="002B0C44" w:rsidRPr="00D47100" w:rsidRDefault="002B0C44" w:rsidP="002B0C44">
      <w:pPr>
        <w:spacing w:line="240" w:lineRule="auto"/>
        <w:jc w:val="both"/>
        <w:rPr>
          <w:b/>
          <w:sz w:val="32"/>
        </w:rPr>
      </w:pPr>
      <w:r w:rsidRPr="00D47100">
        <w:rPr>
          <w:b/>
        </w:rPr>
        <w:t>DISCUSSION</w:t>
      </w:r>
    </w:p>
    <w:p w14:paraId="23560B0C" w14:textId="77777777" w:rsidR="002B0C44" w:rsidRPr="00D47100" w:rsidRDefault="002B0C44" w:rsidP="002B0C44">
      <w:pPr>
        <w:spacing w:line="240" w:lineRule="auto"/>
        <w:jc w:val="both"/>
      </w:pPr>
      <w:r w:rsidRPr="00D47100">
        <w:t xml:space="preserve">The most important findings of the paper should be put into perspective with prior knowledge. Possible sources of error that may affect the interpretation of the results should also be discussed. </w:t>
      </w:r>
    </w:p>
    <w:p w14:paraId="36F291B8" w14:textId="77777777" w:rsidR="002B0C44" w:rsidRPr="00D47100" w:rsidRDefault="002B0C44" w:rsidP="002B0C44">
      <w:pPr>
        <w:spacing w:line="240" w:lineRule="auto"/>
        <w:jc w:val="both"/>
        <w:rPr>
          <w:b/>
        </w:rPr>
      </w:pPr>
    </w:p>
    <w:p w14:paraId="12CD08D4" w14:textId="77777777" w:rsidR="002B0C44" w:rsidRPr="00D47100" w:rsidRDefault="002B0C44" w:rsidP="002B0C44">
      <w:pPr>
        <w:spacing w:line="240" w:lineRule="auto"/>
        <w:jc w:val="both"/>
        <w:rPr>
          <w:b/>
        </w:rPr>
      </w:pPr>
      <w:r w:rsidRPr="00D47100">
        <w:rPr>
          <w:b/>
        </w:rPr>
        <w:t>CONCLUSION AND IMPLICATIONS</w:t>
      </w:r>
    </w:p>
    <w:p w14:paraId="5ED85D58" w14:textId="77777777" w:rsidR="002B0C44" w:rsidRPr="00D47100" w:rsidRDefault="002B0C44" w:rsidP="002B0C44">
      <w:pPr>
        <w:spacing w:line="240" w:lineRule="auto"/>
        <w:jc w:val="both"/>
      </w:pPr>
      <w:r w:rsidRPr="00D47100">
        <w:t xml:space="preserve">Do not simply repeat results or </w:t>
      </w:r>
      <w:proofErr w:type="gramStart"/>
      <w:r w:rsidRPr="00D47100">
        <w:t>discussion, but</w:t>
      </w:r>
      <w:proofErr w:type="gramEnd"/>
      <w:r w:rsidRPr="00D47100">
        <w:t xml:space="preserve"> provide some overall comments on the findings and their applicability in other settings or applications. The discussion of implications should tell the reader what the importance of the work is for others including researchers, building designers, owners and operators, or occupants.</w:t>
      </w:r>
    </w:p>
    <w:p w14:paraId="2D81D8E1" w14:textId="77777777" w:rsidR="002B0C44" w:rsidRPr="00D47100" w:rsidRDefault="002B0C44" w:rsidP="002B0C44">
      <w:pPr>
        <w:spacing w:line="240" w:lineRule="auto"/>
        <w:jc w:val="both"/>
      </w:pPr>
    </w:p>
    <w:p w14:paraId="6969F665" w14:textId="77777777" w:rsidR="002B0C44" w:rsidRPr="00D47100" w:rsidRDefault="002B0C44" w:rsidP="002B0C44">
      <w:pPr>
        <w:spacing w:line="240" w:lineRule="auto"/>
        <w:jc w:val="both"/>
        <w:rPr>
          <w:b/>
        </w:rPr>
      </w:pPr>
      <w:r w:rsidRPr="00D47100">
        <w:rPr>
          <w:b/>
        </w:rPr>
        <w:t>ACKNOWLEDGEMENTS</w:t>
      </w:r>
    </w:p>
    <w:p w14:paraId="211E658C" w14:textId="77777777" w:rsidR="002B0C44" w:rsidRPr="00D47100" w:rsidRDefault="002B0C44" w:rsidP="002B0C44">
      <w:pPr>
        <w:spacing w:line="240" w:lineRule="auto"/>
        <w:jc w:val="both"/>
      </w:pPr>
      <w:r w:rsidRPr="00D47100">
        <w:t xml:space="preserve">Sources of financial </w:t>
      </w:r>
      <w:r w:rsidR="006C242B" w:rsidRPr="00D47100">
        <w:t xml:space="preserve">support </w:t>
      </w:r>
      <w:r w:rsidR="0027260E">
        <w:t>are</w:t>
      </w:r>
      <w:r w:rsidRPr="00D47100">
        <w:t xml:space="preserve"> </w:t>
      </w:r>
      <w:r w:rsidR="006E184E">
        <w:t>mentioned here</w:t>
      </w:r>
      <w:r w:rsidR="0020605B">
        <w:t>,</w:t>
      </w:r>
      <w:r w:rsidR="003A14C0">
        <w:t xml:space="preserve"> if </w:t>
      </w:r>
      <w:r w:rsidR="00FB2381">
        <w:t>needed</w:t>
      </w:r>
      <w:r w:rsidRPr="00D47100">
        <w:t xml:space="preserve">. </w:t>
      </w:r>
    </w:p>
    <w:p w14:paraId="262A7212" w14:textId="77777777" w:rsidR="002B0C44" w:rsidRPr="00D47100" w:rsidRDefault="002B0C44" w:rsidP="002B0C44">
      <w:pPr>
        <w:spacing w:line="240" w:lineRule="auto"/>
        <w:jc w:val="both"/>
      </w:pPr>
    </w:p>
    <w:p w14:paraId="4566D795" w14:textId="77777777" w:rsidR="002B0C44" w:rsidRPr="00D47100" w:rsidRDefault="002B0C44" w:rsidP="002B0C44">
      <w:pPr>
        <w:spacing w:line="240" w:lineRule="auto"/>
        <w:jc w:val="both"/>
        <w:rPr>
          <w:b/>
        </w:rPr>
      </w:pPr>
      <w:r w:rsidRPr="00D47100">
        <w:rPr>
          <w:b/>
        </w:rPr>
        <w:t>REFERENCES</w:t>
      </w:r>
    </w:p>
    <w:p w14:paraId="15694E11" w14:textId="77777777" w:rsidR="002B0C44" w:rsidRPr="00D47100" w:rsidRDefault="002B0C44" w:rsidP="002B0C44">
      <w:pPr>
        <w:autoSpaceDE w:val="0"/>
        <w:autoSpaceDN w:val="0"/>
        <w:adjustRightInd w:val="0"/>
        <w:spacing w:line="240" w:lineRule="auto"/>
        <w:jc w:val="both"/>
        <w:rPr>
          <w:rFonts w:eastAsia="Times New Roman"/>
          <w:szCs w:val="24"/>
        </w:rPr>
      </w:pPr>
      <w:r w:rsidRPr="00D47100">
        <w:rPr>
          <w:rFonts w:eastAsia="Times New Roman"/>
          <w:szCs w:val="24"/>
        </w:rPr>
        <w:t>Cite the source by enclosing the author's name and the date of the paper in parentheses and inserting this in the text within parentheses. (</w:t>
      </w:r>
      <w:r w:rsidRPr="00D47100">
        <w:rPr>
          <w:rFonts w:eastAsia="Times New Roman"/>
          <w:i/>
          <w:iCs/>
          <w:szCs w:val="24"/>
        </w:rPr>
        <w:t>NOTE</w:t>
      </w:r>
      <w:r w:rsidRPr="00D47100">
        <w:rPr>
          <w:rFonts w:eastAsia="Times New Roman"/>
          <w:b/>
          <w:bCs/>
          <w:szCs w:val="24"/>
        </w:rPr>
        <w:t xml:space="preserve">: </w:t>
      </w:r>
      <w:r w:rsidRPr="00D47100">
        <w:rPr>
          <w:rFonts w:eastAsia="Times New Roman"/>
          <w:szCs w:val="24"/>
        </w:rPr>
        <w:t xml:space="preserve">there is no comma between name and date). Two authors' names may be </w:t>
      </w:r>
      <w:proofErr w:type="gramStart"/>
      <w:r w:rsidRPr="00D47100">
        <w:rPr>
          <w:rFonts w:eastAsia="Times New Roman"/>
          <w:szCs w:val="24"/>
        </w:rPr>
        <w:t>included;</w:t>
      </w:r>
      <w:proofErr w:type="gramEnd"/>
      <w:r w:rsidRPr="00D47100">
        <w:rPr>
          <w:rFonts w:eastAsia="Times New Roman"/>
          <w:szCs w:val="24"/>
        </w:rPr>
        <w:t xml:space="preserve"> for three or more, use "et al". For </w:t>
      </w:r>
      <w:proofErr w:type="gramStart"/>
      <w:r w:rsidRPr="00D47100">
        <w:rPr>
          <w:rFonts w:eastAsia="Times New Roman"/>
          <w:szCs w:val="24"/>
        </w:rPr>
        <w:t>example</w:t>
      </w:r>
      <w:proofErr w:type="gramEnd"/>
    </w:p>
    <w:p w14:paraId="03E49AFA" w14:textId="77777777" w:rsidR="002B0C44" w:rsidRPr="00D47100" w:rsidRDefault="002B0C44" w:rsidP="002B0C44">
      <w:pPr>
        <w:autoSpaceDE w:val="0"/>
        <w:autoSpaceDN w:val="0"/>
        <w:adjustRightInd w:val="0"/>
        <w:spacing w:line="240" w:lineRule="auto"/>
        <w:jc w:val="both"/>
        <w:rPr>
          <w:rFonts w:eastAsia="Times New Roman"/>
          <w:szCs w:val="24"/>
        </w:rPr>
      </w:pPr>
    </w:p>
    <w:p w14:paraId="741A1028" w14:textId="77777777" w:rsidR="002B0C44" w:rsidRPr="00D47100" w:rsidRDefault="002B0C44" w:rsidP="002B0C44">
      <w:pPr>
        <w:autoSpaceDE w:val="0"/>
        <w:autoSpaceDN w:val="0"/>
        <w:adjustRightInd w:val="0"/>
        <w:spacing w:line="240" w:lineRule="auto"/>
        <w:jc w:val="both"/>
        <w:rPr>
          <w:rFonts w:eastAsia="Times New Roman"/>
          <w:szCs w:val="24"/>
        </w:rPr>
      </w:pPr>
      <w:r w:rsidRPr="00D47100">
        <w:rPr>
          <w:rFonts w:eastAsia="Times New Roman"/>
          <w:szCs w:val="24"/>
        </w:rPr>
        <w:t>.... a feeling of thermal comfort is related to air speed (</w:t>
      </w:r>
      <w:r w:rsidRPr="00D47100">
        <w:t>Kimura and Tanabe 1993</w:t>
      </w:r>
      <w:r w:rsidRPr="00D47100">
        <w:rPr>
          <w:rFonts w:eastAsia="Times New Roman"/>
          <w:szCs w:val="24"/>
        </w:rPr>
        <w:t xml:space="preserve">, Hanzawa et al. 1982). ... of such effect were clearly defined (Fanger 1970); however, ...  </w:t>
      </w:r>
    </w:p>
    <w:p w14:paraId="26EAB63C" w14:textId="77777777" w:rsidR="002B0C44" w:rsidRPr="00D47100" w:rsidRDefault="002B0C44" w:rsidP="002B0C44">
      <w:pPr>
        <w:autoSpaceDE w:val="0"/>
        <w:autoSpaceDN w:val="0"/>
        <w:adjustRightInd w:val="0"/>
        <w:spacing w:line="240" w:lineRule="auto"/>
        <w:jc w:val="both"/>
        <w:rPr>
          <w:rFonts w:eastAsia="Times New Roman"/>
          <w:szCs w:val="24"/>
        </w:rPr>
      </w:pPr>
    </w:p>
    <w:p w14:paraId="155DDE43" w14:textId="77777777" w:rsidR="002B0C44" w:rsidRPr="00D47100" w:rsidRDefault="002B0C44" w:rsidP="002B0C44">
      <w:pPr>
        <w:autoSpaceDE w:val="0"/>
        <w:autoSpaceDN w:val="0"/>
        <w:adjustRightInd w:val="0"/>
        <w:spacing w:line="240" w:lineRule="auto"/>
        <w:jc w:val="both"/>
        <w:rPr>
          <w:rFonts w:eastAsia="Times New Roman"/>
          <w:szCs w:val="24"/>
        </w:rPr>
      </w:pPr>
      <w:r w:rsidRPr="00D47100">
        <w:rPr>
          <w:rFonts w:eastAsia="Times New Roman"/>
          <w:szCs w:val="24"/>
        </w:rPr>
        <w:t xml:space="preserve">If the author's name has just been mentioned, only the date need be inserted within parentheses. For </w:t>
      </w:r>
      <w:proofErr w:type="gramStart"/>
      <w:r w:rsidRPr="00D47100">
        <w:rPr>
          <w:rFonts w:eastAsia="Times New Roman"/>
          <w:szCs w:val="24"/>
        </w:rPr>
        <w:t>example</w:t>
      </w:r>
      <w:proofErr w:type="gramEnd"/>
    </w:p>
    <w:p w14:paraId="4D24683C" w14:textId="77777777" w:rsidR="002B0C44" w:rsidRPr="00D47100" w:rsidRDefault="002B0C44" w:rsidP="002B0C44">
      <w:pPr>
        <w:autoSpaceDE w:val="0"/>
        <w:autoSpaceDN w:val="0"/>
        <w:adjustRightInd w:val="0"/>
        <w:spacing w:line="240" w:lineRule="auto"/>
        <w:jc w:val="both"/>
        <w:rPr>
          <w:rFonts w:eastAsia="Times New Roman"/>
          <w:szCs w:val="24"/>
        </w:rPr>
      </w:pPr>
    </w:p>
    <w:p w14:paraId="08BFB2F9" w14:textId="77777777" w:rsidR="002B0C44" w:rsidRPr="00D47100" w:rsidRDefault="002B0C44" w:rsidP="002B0C44">
      <w:pPr>
        <w:autoSpaceDE w:val="0"/>
        <w:autoSpaceDN w:val="0"/>
        <w:adjustRightInd w:val="0"/>
        <w:spacing w:line="240" w:lineRule="auto"/>
        <w:jc w:val="both"/>
        <w:rPr>
          <w:rFonts w:eastAsia="Times New Roman"/>
          <w:szCs w:val="24"/>
        </w:rPr>
      </w:pPr>
      <w:r w:rsidRPr="00D47100">
        <w:rPr>
          <w:rFonts w:eastAsia="Times New Roman"/>
          <w:szCs w:val="24"/>
        </w:rPr>
        <w:lastRenderedPageBreak/>
        <w:t xml:space="preserve">.... were clearly defined by Fanger (1970); however, ... </w:t>
      </w:r>
    </w:p>
    <w:p w14:paraId="3D41A085" w14:textId="77777777" w:rsidR="002B0C44" w:rsidRPr="00D47100" w:rsidRDefault="002B0C44" w:rsidP="002B0C44">
      <w:pPr>
        <w:autoSpaceDE w:val="0"/>
        <w:autoSpaceDN w:val="0"/>
        <w:adjustRightInd w:val="0"/>
        <w:spacing w:line="240" w:lineRule="auto"/>
        <w:jc w:val="both"/>
        <w:rPr>
          <w:rFonts w:eastAsia="Times New Roman"/>
          <w:szCs w:val="24"/>
        </w:rPr>
      </w:pPr>
    </w:p>
    <w:p w14:paraId="19B7F2A6" w14:textId="77777777" w:rsidR="002B0C44" w:rsidRPr="00D47100" w:rsidRDefault="002B0C44" w:rsidP="002B0C44">
      <w:pPr>
        <w:autoSpaceDE w:val="0"/>
        <w:autoSpaceDN w:val="0"/>
        <w:adjustRightInd w:val="0"/>
        <w:spacing w:line="240" w:lineRule="auto"/>
        <w:jc w:val="both"/>
        <w:rPr>
          <w:rFonts w:eastAsia="Times New Roman"/>
          <w:szCs w:val="24"/>
        </w:rPr>
      </w:pPr>
      <w:r w:rsidRPr="00D47100">
        <w:rPr>
          <w:rFonts w:eastAsia="Times New Roman"/>
          <w:szCs w:val="24"/>
        </w:rPr>
        <w:t xml:space="preserve">If the "author" is an organization, use initials. For </w:t>
      </w:r>
      <w:proofErr w:type="gramStart"/>
      <w:r w:rsidRPr="00D47100">
        <w:rPr>
          <w:rFonts w:eastAsia="Times New Roman"/>
          <w:szCs w:val="24"/>
        </w:rPr>
        <w:t>example</w:t>
      </w:r>
      <w:proofErr w:type="gramEnd"/>
    </w:p>
    <w:p w14:paraId="40E48619" w14:textId="77777777" w:rsidR="002B0C44" w:rsidRPr="00D47100" w:rsidRDefault="002B0C44" w:rsidP="002B0C44">
      <w:pPr>
        <w:autoSpaceDE w:val="0"/>
        <w:autoSpaceDN w:val="0"/>
        <w:adjustRightInd w:val="0"/>
        <w:spacing w:line="240" w:lineRule="auto"/>
        <w:jc w:val="both"/>
        <w:rPr>
          <w:rFonts w:eastAsia="Times New Roman"/>
          <w:szCs w:val="24"/>
        </w:rPr>
      </w:pPr>
    </w:p>
    <w:p w14:paraId="19F944FA" w14:textId="77777777" w:rsidR="002B0C44" w:rsidRPr="00D47100" w:rsidRDefault="002B0C44" w:rsidP="002B0C44">
      <w:pPr>
        <w:autoSpaceDE w:val="0"/>
        <w:autoSpaceDN w:val="0"/>
        <w:adjustRightInd w:val="0"/>
        <w:spacing w:line="240" w:lineRule="auto"/>
        <w:jc w:val="both"/>
        <w:rPr>
          <w:rFonts w:eastAsia="Times New Roman"/>
          <w:szCs w:val="24"/>
        </w:rPr>
      </w:pPr>
      <w:r w:rsidRPr="00D47100">
        <w:rPr>
          <w:rFonts w:eastAsia="Times New Roman"/>
          <w:szCs w:val="24"/>
        </w:rPr>
        <w:t>ASHRAE (1992) has used the work from other people (Fanger 1970, Hanzawa et al. 1982) in its standard….</w:t>
      </w:r>
    </w:p>
    <w:p w14:paraId="0AD7E0C6" w14:textId="77777777" w:rsidR="002B0C44" w:rsidRPr="00D47100" w:rsidRDefault="002B0C44" w:rsidP="002B0C44">
      <w:pPr>
        <w:autoSpaceDE w:val="0"/>
        <w:autoSpaceDN w:val="0"/>
        <w:adjustRightInd w:val="0"/>
        <w:spacing w:line="240" w:lineRule="auto"/>
        <w:jc w:val="both"/>
        <w:rPr>
          <w:rFonts w:eastAsia="Times New Roman"/>
          <w:szCs w:val="24"/>
        </w:rPr>
      </w:pPr>
    </w:p>
    <w:p w14:paraId="16D6B704" w14:textId="77777777" w:rsidR="002B0C44" w:rsidRPr="00D47100" w:rsidRDefault="002B0C44" w:rsidP="002B0C44">
      <w:pPr>
        <w:autoSpaceDE w:val="0"/>
        <w:autoSpaceDN w:val="0"/>
        <w:adjustRightInd w:val="0"/>
        <w:spacing w:line="240" w:lineRule="auto"/>
        <w:jc w:val="both"/>
        <w:rPr>
          <w:rFonts w:eastAsia="Times New Roman"/>
          <w:szCs w:val="24"/>
        </w:rPr>
      </w:pPr>
      <w:r w:rsidRPr="00D47100">
        <w:rPr>
          <w:rFonts w:eastAsia="Times New Roman"/>
          <w:szCs w:val="24"/>
        </w:rPr>
        <w:t>If web links are used and no author’s name and date are available, use (Anon</w:t>
      </w:r>
      <w:r w:rsidR="00607C48">
        <w:rPr>
          <w:rFonts w:eastAsia="Times New Roman"/>
          <w:szCs w:val="24"/>
        </w:rPr>
        <w:t>.</w:t>
      </w:r>
      <w:r w:rsidR="003A1756">
        <w:rPr>
          <w:rFonts w:eastAsia="Times New Roman"/>
          <w:szCs w:val="24"/>
        </w:rPr>
        <w:t xml:space="preserve"> A</w:t>
      </w:r>
      <w:r w:rsidRPr="00D47100">
        <w:rPr>
          <w:rFonts w:eastAsia="Times New Roman"/>
          <w:szCs w:val="24"/>
        </w:rPr>
        <w:t>, Anon</w:t>
      </w:r>
      <w:r w:rsidR="00607C48">
        <w:rPr>
          <w:rFonts w:eastAsia="Times New Roman"/>
          <w:szCs w:val="24"/>
        </w:rPr>
        <w:t>.</w:t>
      </w:r>
      <w:r w:rsidRPr="00D47100">
        <w:rPr>
          <w:rFonts w:eastAsia="Times New Roman"/>
          <w:szCs w:val="24"/>
        </w:rPr>
        <w:t xml:space="preserve"> B) and place those web</w:t>
      </w:r>
      <w:r w:rsidR="0008474D" w:rsidRPr="00D47100">
        <w:rPr>
          <w:szCs w:val="24"/>
          <w:lang w:eastAsia="zh-CN"/>
        </w:rPr>
        <w:t xml:space="preserve"> </w:t>
      </w:r>
      <w:r w:rsidRPr="00D47100">
        <w:rPr>
          <w:rFonts w:eastAsia="Times New Roman"/>
          <w:szCs w:val="24"/>
        </w:rPr>
        <w:t xml:space="preserve">links on the top of the references. For </w:t>
      </w:r>
      <w:proofErr w:type="gramStart"/>
      <w:r w:rsidRPr="00D47100">
        <w:rPr>
          <w:rFonts w:eastAsia="Times New Roman"/>
          <w:szCs w:val="24"/>
        </w:rPr>
        <w:t>example</w:t>
      </w:r>
      <w:proofErr w:type="gramEnd"/>
    </w:p>
    <w:p w14:paraId="4637D8F0" w14:textId="77777777" w:rsidR="002B0C44" w:rsidRPr="00D47100" w:rsidRDefault="002B0C44" w:rsidP="002B0C44">
      <w:pPr>
        <w:autoSpaceDE w:val="0"/>
        <w:autoSpaceDN w:val="0"/>
        <w:adjustRightInd w:val="0"/>
        <w:spacing w:line="240" w:lineRule="auto"/>
        <w:jc w:val="both"/>
        <w:rPr>
          <w:rFonts w:eastAsia="Times New Roman"/>
          <w:szCs w:val="24"/>
        </w:rPr>
      </w:pPr>
    </w:p>
    <w:p w14:paraId="678A49C6" w14:textId="77777777" w:rsidR="002B0C44" w:rsidRPr="00D47100" w:rsidRDefault="002B0C44" w:rsidP="002B0C44">
      <w:pPr>
        <w:autoSpaceDE w:val="0"/>
        <w:autoSpaceDN w:val="0"/>
        <w:adjustRightInd w:val="0"/>
        <w:spacing w:line="240" w:lineRule="auto"/>
        <w:jc w:val="both"/>
        <w:rPr>
          <w:rFonts w:eastAsia="Times New Roman"/>
          <w:szCs w:val="24"/>
        </w:rPr>
      </w:pPr>
      <w:r w:rsidRPr="00D47100">
        <w:rPr>
          <w:rFonts w:eastAsia="Times New Roman"/>
          <w:szCs w:val="24"/>
        </w:rPr>
        <w:t xml:space="preserve">If you want to know more about </w:t>
      </w:r>
      <w:r w:rsidR="00567A3E" w:rsidRPr="00D47100">
        <w:rPr>
          <w:rStyle w:val="emailstyle15"/>
          <w:i/>
          <w:szCs w:val="24"/>
          <w:lang w:eastAsia="zh-CN"/>
        </w:rPr>
        <w:t>Asim201</w:t>
      </w:r>
      <w:r w:rsidR="00BB58C5">
        <w:rPr>
          <w:rStyle w:val="emailstyle15"/>
          <w:i/>
          <w:szCs w:val="24"/>
          <w:lang w:eastAsia="zh-CN"/>
        </w:rPr>
        <w:t>8</w:t>
      </w:r>
      <w:r w:rsidRPr="00D47100">
        <w:rPr>
          <w:rFonts w:eastAsia="Times New Roman"/>
          <w:szCs w:val="24"/>
        </w:rPr>
        <w:t xml:space="preserve"> conference, please look at their web site (Anon.</w:t>
      </w:r>
      <w:r w:rsidR="00607C48">
        <w:rPr>
          <w:rFonts w:eastAsia="Times New Roman"/>
          <w:szCs w:val="24"/>
        </w:rPr>
        <w:t xml:space="preserve"> A</w:t>
      </w:r>
      <w:r w:rsidRPr="00D47100">
        <w:rPr>
          <w:rFonts w:eastAsia="Times New Roman"/>
          <w:szCs w:val="24"/>
        </w:rPr>
        <w:t xml:space="preserve">) The conference is sponsored by </w:t>
      </w:r>
      <w:r w:rsidR="00BB58C5">
        <w:rPr>
          <w:rFonts w:eastAsia="Times New Roman"/>
          <w:szCs w:val="24"/>
        </w:rPr>
        <w:t>The Hong Kong Polytechnic</w:t>
      </w:r>
      <w:r w:rsidRPr="00D47100">
        <w:rPr>
          <w:rFonts w:eastAsia="Times New Roman"/>
          <w:szCs w:val="24"/>
        </w:rPr>
        <w:t xml:space="preserve"> University (Anon. A)</w:t>
      </w:r>
    </w:p>
    <w:p w14:paraId="3F3D21EC" w14:textId="77777777" w:rsidR="002B0C44" w:rsidRPr="00D47100" w:rsidRDefault="002B0C44" w:rsidP="002B0C44">
      <w:pPr>
        <w:spacing w:line="240" w:lineRule="auto"/>
        <w:jc w:val="both"/>
        <w:rPr>
          <w:szCs w:val="24"/>
        </w:rPr>
      </w:pPr>
    </w:p>
    <w:p w14:paraId="274B3147" w14:textId="77777777" w:rsidR="002B0C44" w:rsidRPr="00D47100" w:rsidRDefault="002B0C44" w:rsidP="002B0C44">
      <w:pPr>
        <w:spacing w:line="240" w:lineRule="auto"/>
        <w:jc w:val="both"/>
      </w:pPr>
      <w:r w:rsidRPr="00D47100">
        <w:t>Do not use blank lines between references. Instead, use a hanging indent of 0.6 cm (0.25 inches), as in the examples below.</w:t>
      </w:r>
    </w:p>
    <w:p w14:paraId="0AAE42C5" w14:textId="77777777" w:rsidR="002B0C44" w:rsidRPr="00D47100" w:rsidRDefault="002B0C44" w:rsidP="002B0C44">
      <w:pPr>
        <w:spacing w:line="240" w:lineRule="auto"/>
        <w:jc w:val="both"/>
      </w:pPr>
    </w:p>
    <w:p w14:paraId="5A44281A" w14:textId="77777777" w:rsidR="002B0C44" w:rsidRPr="00D47100" w:rsidRDefault="002B0C44" w:rsidP="002B0C44">
      <w:pPr>
        <w:spacing w:line="240" w:lineRule="auto"/>
        <w:ind w:left="360" w:hanging="360"/>
        <w:jc w:val="both"/>
      </w:pPr>
      <w:r w:rsidRPr="00D47100">
        <w:t xml:space="preserve">Anonymity </w:t>
      </w:r>
      <w:r w:rsidR="003A1756">
        <w:t xml:space="preserve">A </w:t>
      </w:r>
      <w:r w:rsidR="00BB58C5" w:rsidRPr="00BB58C5">
        <w:rPr>
          <w:rStyle w:val="Hyperlink"/>
        </w:rPr>
        <w:t>http://www.bse.polyu.edu.hk/ASIM2018/</w:t>
      </w:r>
      <w:r w:rsidR="00D40B55" w:rsidRPr="00D47100">
        <w:t xml:space="preserve">, last accessed on </w:t>
      </w:r>
      <w:r w:rsidR="00D40B55" w:rsidRPr="00D47100">
        <w:rPr>
          <w:lang w:eastAsia="zh-CN"/>
        </w:rPr>
        <w:t>27</w:t>
      </w:r>
      <w:r w:rsidRPr="00D47100">
        <w:t xml:space="preserve"> </w:t>
      </w:r>
      <w:r w:rsidR="00BB58C5">
        <w:t>January</w:t>
      </w:r>
      <w:r w:rsidRPr="00D47100">
        <w:t xml:space="preserve"> 201</w:t>
      </w:r>
      <w:r w:rsidR="00BB58C5">
        <w:t>8</w:t>
      </w:r>
      <w:r w:rsidRPr="00D47100">
        <w:t>.</w:t>
      </w:r>
    </w:p>
    <w:p w14:paraId="03C3518E" w14:textId="77777777" w:rsidR="002B0C44" w:rsidRPr="00D47100" w:rsidRDefault="002B0C44" w:rsidP="002B0C44">
      <w:pPr>
        <w:spacing w:line="240" w:lineRule="auto"/>
        <w:jc w:val="both"/>
      </w:pPr>
      <w:r w:rsidRPr="00D47100">
        <w:t xml:space="preserve">Anonymity </w:t>
      </w:r>
      <w:r w:rsidR="003A1756">
        <w:t>B</w:t>
      </w:r>
      <w:r w:rsidRPr="00D47100">
        <w:t xml:space="preserve"> </w:t>
      </w:r>
      <w:hyperlink r:id="rId18" w:history="1">
        <w:r w:rsidR="00BB58C5" w:rsidRPr="00D57485">
          <w:rPr>
            <w:rStyle w:val="Hyperlink"/>
          </w:rPr>
          <w:t>http://www.polyu.edu.hk/</w:t>
        </w:r>
      </w:hyperlink>
      <w:r w:rsidRPr="00D47100">
        <w:t xml:space="preserve">, last accessed on </w:t>
      </w:r>
      <w:r w:rsidR="00BB58C5" w:rsidRPr="00D47100">
        <w:rPr>
          <w:lang w:eastAsia="zh-CN"/>
        </w:rPr>
        <w:t>27</w:t>
      </w:r>
      <w:r w:rsidR="00BB58C5" w:rsidRPr="00D47100">
        <w:t xml:space="preserve"> </w:t>
      </w:r>
      <w:r w:rsidR="00BB58C5">
        <w:t>January</w:t>
      </w:r>
      <w:r w:rsidR="00BB58C5" w:rsidRPr="00D47100">
        <w:t xml:space="preserve"> 201</w:t>
      </w:r>
      <w:r w:rsidR="00BB58C5">
        <w:t>8</w:t>
      </w:r>
      <w:r w:rsidRPr="00D47100">
        <w:t>.</w:t>
      </w:r>
    </w:p>
    <w:p w14:paraId="771C5B78" w14:textId="77777777" w:rsidR="002B0C44" w:rsidRPr="00D47100" w:rsidRDefault="002B0C44" w:rsidP="002B0C44">
      <w:pPr>
        <w:spacing w:line="240" w:lineRule="auto"/>
        <w:ind w:left="360" w:hanging="360"/>
        <w:jc w:val="both"/>
      </w:pPr>
      <w:r w:rsidRPr="00D47100">
        <w:t xml:space="preserve">ASHRAE. 1992. </w:t>
      </w:r>
      <w:r w:rsidRPr="00D47100">
        <w:rPr>
          <w:i/>
        </w:rPr>
        <w:t>ANSI/ASHRAE Standard 55-1992,</w:t>
      </w:r>
      <w:r w:rsidRPr="00D47100">
        <w:t xml:space="preserve"> Thermal Environmental Conditions for Human Occupancy, Atlanta: American Society of Heating, Refrigerating, and Air-Conditioning Engineers, Inc.</w:t>
      </w:r>
    </w:p>
    <w:p w14:paraId="15EE1537" w14:textId="77777777" w:rsidR="002B0C44" w:rsidRPr="00D47100" w:rsidRDefault="002B0C44" w:rsidP="002B0C44">
      <w:pPr>
        <w:spacing w:line="240" w:lineRule="auto"/>
        <w:ind w:left="360" w:hanging="360"/>
        <w:jc w:val="both"/>
        <w:rPr>
          <w:szCs w:val="24"/>
        </w:rPr>
      </w:pPr>
      <w:r w:rsidRPr="00D47100">
        <w:rPr>
          <w:szCs w:val="24"/>
        </w:rPr>
        <w:t xml:space="preserve">Chen Q. 1988. Indoor airflow, air quality and energy consumption of buildings, </w:t>
      </w:r>
      <w:r w:rsidRPr="00D47100">
        <w:rPr>
          <w:i/>
          <w:szCs w:val="24"/>
        </w:rPr>
        <w:t>Ph.D. Thesis</w:t>
      </w:r>
      <w:r w:rsidRPr="00D47100">
        <w:rPr>
          <w:szCs w:val="24"/>
        </w:rPr>
        <w:t>, Delft University of Technology (The Netherlands).</w:t>
      </w:r>
    </w:p>
    <w:p w14:paraId="69B093F4" w14:textId="77777777" w:rsidR="002B0C44" w:rsidRPr="00D47100" w:rsidRDefault="002B0C44" w:rsidP="002B0C44">
      <w:pPr>
        <w:spacing w:line="240" w:lineRule="auto"/>
        <w:ind w:left="360" w:hanging="360"/>
        <w:jc w:val="both"/>
        <w:rPr>
          <w:szCs w:val="24"/>
        </w:rPr>
      </w:pPr>
      <w:r w:rsidRPr="00D47100">
        <w:rPr>
          <w:szCs w:val="24"/>
        </w:rPr>
        <w:t>Chen Q. and Wang L. 2004. Coupling of multi</w:t>
      </w:r>
      <w:r w:rsidR="0008474D" w:rsidRPr="00D47100">
        <w:rPr>
          <w:szCs w:val="24"/>
          <w:lang w:eastAsia="zh-CN"/>
        </w:rPr>
        <w:t>-</w:t>
      </w:r>
      <w:r w:rsidRPr="00D47100">
        <w:rPr>
          <w:szCs w:val="24"/>
        </w:rPr>
        <w:t>zone program CONTAM with simplified CFD program CFD0-C, Final Report for NIST RFQ-03-Q-9537, School of Mechanical Engineering, Purdue University (USA).</w:t>
      </w:r>
    </w:p>
    <w:p w14:paraId="3628E197" w14:textId="77777777" w:rsidR="002B0C44" w:rsidRPr="00D47100" w:rsidRDefault="002B0C44" w:rsidP="002B0C44">
      <w:pPr>
        <w:spacing w:line="240" w:lineRule="auto"/>
        <w:ind w:left="360" w:hanging="360"/>
        <w:jc w:val="both"/>
      </w:pPr>
      <w:r w:rsidRPr="00D47100">
        <w:t xml:space="preserve">Fanger PO. 1970. </w:t>
      </w:r>
      <w:r w:rsidRPr="00D47100">
        <w:rPr>
          <w:i/>
        </w:rPr>
        <w:t>Thermal Comfort</w:t>
      </w:r>
      <w:r w:rsidRPr="00D47100">
        <w:t>. Copenhagen: Danish Technical Press.</w:t>
      </w:r>
    </w:p>
    <w:p w14:paraId="5963318D" w14:textId="77777777" w:rsidR="002B0C44" w:rsidRPr="00D47100" w:rsidRDefault="002B0C44" w:rsidP="002B0C44">
      <w:pPr>
        <w:spacing w:line="240" w:lineRule="auto"/>
        <w:ind w:left="360" w:hanging="360"/>
        <w:jc w:val="both"/>
      </w:pPr>
      <w:r w:rsidRPr="00D47100">
        <w:t xml:space="preserve">Hanzawa H, Melikov AK, and Fanger PO. 1987. Air flow characteristics in the occupied zone of ventilated spaces, </w:t>
      </w:r>
      <w:r w:rsidRPr="00D47100">
        <w:rPr>
          <w:i/>
        </w:rPr>
        <w:t>ASHRAE Transactions.</w:t>
      </w:r>
      <w:r w:rsidRPr="00D47100">
        <w:t xml:space="preserve"> </w:t>
      </w:r>
      <w:proofErr w:type="gramStart"/>
      <w:r w:rsidRPr="00D47100">
        <w:t>93 :</w:t>
      </w:r>
      <w:proofErr w:type="gramEnd"/>
      <w:r w:rsidRPr="00D47100">
        <w:t xml:space="preserve"> 10-20.</w:t>
      </w:r>
    </w:p>
    <w:p w14:paraId="4D70C3F1" w14:textId="77777777" w:rsidR="002B0C44" w:rsidRPr="00D47100" w:rsidRDefault="002B0C44" w:rsidP="002B0C44">
      <w:pPr>
        <w:spacing w:line="240" w:lineRule="auto"/>
        <w:ind w:left="360" w:hanging="360"/>
        <w:jc w:val="both"/>
      </w:pPr>
      <w:r w:rsidRPr="00D47100">
        <w:t xml:space="preserve">Kimura K. and Tanabe S. 1993. Recommended air velocity against combinations of temperature and humidity for sedentary occupants in summer clothing, </w:t>
      </w:r>
      <w:r w:rsidRPr="00D47100">
        <w:rPr>
          <w:i/>
        </w:rPr>
        <w:t>Proceedings of the 6</w:t>
      </w:r>
      <w:r w:rsidRPr="00D47100">
        <w:rPr>
          <w:i/>
          <w:vertAlign w:val="superscript"/>
        </w:rPr>
        <w:t>th</w:t>
      </w:r>
      <w:r w:rsidRPr="00D47100">
        <w:rPr>
          <w:i/>
        </w:rPr>
        <w:t xml:space="preserve"> International Conference on Indoor Air Quality and Climate – Indoor Air ’93, </w:t>
      </w:r>
      <w:r w:rsidRPr="00D47100">
        <w:t xml:space="preserve">Helsinki: Indoor Air ’93, Vol 6, pp 61-66. </w:t>
      </w:r>
    </w:p>
    <w:p w14:paraId="7A19C698" w14:textId="77777777" w:rsidR="002B0C44" w:rsidRPr="00D47100" w:rsidRDefault="002B0C44" w:rsidP="008037D4">
      <w:pPr>
        <w:spacing w:line="240" w:lineRule="auto"/>
        <w:jc w:val="both"/>
        <w:rPr>
          <w:lang w:eastAsia="zh-CN"/>
        </w:rPr>
      </w:pPr>
    </w:p>
    <w:sectPr w:rsidR="002B0C44" w:rsidRPr="00D47100" w:rsidSect="002D709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539A845" w14:textId="77777777" w:rsidR="00E14BB9" w:rsidRDefault="00E14BB9" w:rsidP="009A6F56">
      <w:pPr>
        <w:spacing w:line="240" w:lineRule="auto"/>
      </w:pPr>
      <w:r>
        <w:separator/>
      </w:r>
    </w:p>
  </w:endnote>
  <w:endnote w:type="continuationSeparator" w:id="0">
    <w:p w14:paraId="0149302C" w14:textId="77777777" w:rsidR="00E14BB9" w:rsidRDefault="00E14BB9" w:rsidP="009A6F5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Yu Mincho">
    <w:panose1 w:val="02020400000000000000"/>
    <w:charset w:val="80"/>
    <w:family w:val="roman"/>
    <w:pitch w:val="variable"/>
    <w:sig w:usb0="800002E7"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Yu Gothic Light">
    <w:panose1 w:val="020B0300000000000000"/>
    <w:charset w:val="80"/>
    <w:family w:val="swiss"/>
    <w:pitch w:val="variable"/>
    <w:sig w:usb0="E00002FF" w:usb1="2AC7FDFF" w:usb2="00000016"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7CDB898" w14:textId="77777777" w:rsidR="00E14BB9" w:rsidRDefault="00E14BB9" w:rsidP="009A6F56">
      <w:pPr>
        <w:spacing w:line="240" w:lineRule="auto"/>
      </w:pPr>
      <w:r>
        <w:separator/>
      </w:r>
    </w:p>
  </w:footnote>
  <w:footnote w:type="continuationSeparator" w:id="0">
    <w:p w14:paraId="0478C8DB" w14:textId="77777777" w:rsidR="00E14BB9" w:rsidRDefault="00E14BB9" w:rsidP="009A6F56">
      <w:pPr>
        <w:spacing w:line="240" w:lineRule="auto"/>
      </w:pPr>
      <w:r>
        <w:continuationSeparator/>
      </w:r>
    </w:p>
  </w:footnote>
  <w:footnote w:id="1">
    <w:p w14:paraId="59DD63C2" w14:textId="04538B4E" w:rsidR="00C75506" w:rsidRDefault="00C75506" w:rsidP="00C75506">
      <w:pPr>
        <w:pStyle w:val="FootnoteText"/>
      </w:pPr>
      <w:r>
        <w:rPr>
          <w:rStyle w:val="FootnoteReference"/>
        </w:rPr>
        <w:t>*</w:t>
      </w:r>
      <w:r>
        <w:t xml:space="preserve"> Corresponding author email: </w:t>
      </w:r>
      <w:r>
        <w:rPr>
          <w:lang w:eastAsia="zh-CN"/>
        </w:rPr>
        <w:t>asim</w:t>
      </w:r>
      <w:r w:rsidR="00C26EB9">
        <w:rPr>
          <w:lang w:eastAsia="zh-CN"/>
        </w:rPr>
        <w:t>2026</w:t>
      </w:r>
      <w:r>
        <w:t>@</w:t>
      </w:r>
      <w:r w:rsidR="00C26EB9">
        <w:t>nus</w:t>
      </w:r>
      <w:r>
        <w:t>.edu.</w:t>
      </w:r>
      <w:r w:rsidR="00C26EB9">
        <w:t>sg</w:t>
      </w:r>
      <w:r>
        <w:t xml:space="preserve"> [</w:t>
      </w:r>
      <w:r>
        <w:rPr>
          <w:i/>
        </w:rPr>
        <w:t>give email address of the corresponding author in footnote</w:t>
      </w:r>
      <w: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85C4028"/>
    <w:multiLevelType w:val="hybridMultilevel"/>
    <w:tmpl w:val="1BAA9F10"/>
    <w:lvl w:ilvl="0" w:tplc="04090001">
      <w:start w:val="1"/>
      <w:numFmt w:val="bullet"/>
      <w:lvlText w:val=""/>
      <w:lvlJc w:val="left"/>
      <w:pPr>
        <w:ind w:left="508" w:hanging="420"/>
      </w:pPr>
      <w:rPr>
        <w:rFonts w:ascii="Wingdings" w:hAnsi="Wingdings" w:hint="default"/>
      </w:rPr>
    </w:lvl>
    <w:lvl w:ilvl="1" w:tplc="04090003" w:tentative="1">
      <w:start w:val="1"/>
      <w:numFmt w:val="bullet"/>
      <w:lvlText w:val=""/>
      <w:lvlJc w:val="left"/>
      <w:pPr>
        <w:ind w:left="928" w:hanging="420"/>
      </w:pPr>
      <w:rPr>
        <w:rFonts w:ascii="Wingdings" w:hAnsi="Wingdings" w:hint="default"/>
      </w:rPr>
    </w:lvl>
    <w:lvl w:ilvl="2" w:tplc="04090005" w:tentative="1">
      <w:start w:val="1"/>
      <w:numFmt w:val="bullet"/>
      <w:lvlText w:val=""/>
      <w:lvlJc w:val="left"/>
      <w:pPr>
        <w:ind w:left="1348" w:hanging="420"/>
      </w:pPr>
      <w:rPr>
        <w:rFonts w:ascii="Wingdings" w:hAnsi="Wingdings" w:hint="default"/>
      </w:rPr>
    </w:lvl>
    <w:lvl w:ilvl="3" w:tplc="04090001" w:tentative="1">
      <w:start w:val="1"/>
      <w:numFmt w:val="bullet"/>
      <w:lvlText w:val=""/>
      <w:lvlJc w:val="left"/>
      <w:pPr>
        <w:ind w:left="1768" w:hanging="420"/>
      </w:pPr>
      <w:rPr>
        <w:rFonts w:ascii="Wingdings" w:hAnsi="Wingdings" w:hint="default"/>
      </w:rPr>
    </w:lvl>
    <w:lvl w:ilvl="4" w:tplc="04090003" w:tentative="1">
      <w:start w:val="1"/>
      <w:numFmt w:val="bullet"/>
      <w:lvlText w:val=""/>
      <w:lvlJc w:val="left"/>
      <w:pPr>
        <w:ind w:left="2188" w:hanging="420"/>
      </w:pPr>
      <w:rPr>
        <w:rFonts w:ascii="Wingdings" w:hAnsi="Wingdings" w:hint="default"/>
      </w:rPr>
    </w:lvl>
    <w:lvl w:ilvl="5" w:tplc="04090005" w:tentative="1">
      <w:start w:val="1"/>
      <w:numFmt w:val="bullet"/>
      <w:lvlText w:val=""/>
      <w:lvlJc w:val="left"/>
      <w:pPr>
        <w:ind w:left="2608" w:hanging="420"/>
      </w:pPr>
      <w:rPr>
        <w:rFonts w:ascii="Wingdings" w:hAnsi="Wingdings" w:hint="default"/>
      </w:rPr>
    </w:lvl>
    <w:lvl w:ilvl="6" w:tplc="04090001" w:tentative="1">
      <w:start w:val="1"/>
      <w:numFmt w:val="bullet"/>
      <w:lvlText w:val=""/>
      <w:lvlJc w:val="left"/>
      <w:pPr>
        <w:ind w:left="3028" w:hanging="420"/>
      </w:pPr>
      <w:rPr>
        <w:rFonts w:ascii="Wingdings" w:hAnsi="Wingdings" w:hint="default"/>
      </w:rPr>
    </w:lvl>
    <w:lvl w:ilvl="7" w:tplc="04090003" w:tentative="1">
      <w:start w:val="1"/>
      <w:numFmt w:val="bullet"/>
      <w:lvlText w:val=""/>
      <w:lvlJc w:val="left"/>
      <w:pPr>
        <w:ind w:left="3448" w:hanging="420"/>
      </w:pPr>
      <w:rPr>
        <w:rFonts w:ascii="Wingdings" w:hAnsi="Wingdings" w:hint="default"/>
      </w:rPr>
    </w:lvl>
    <w:lvl w:ilvl="8" w:tplc="04090005" w:tentative="1">
      <w:start w:val="1"/>
      <w:numFmt w:val="bullet"/>
      <w:lvlText w:val=""/>
      <w:lvlJc w:val="left"/>
      <w:pPr>
        <w:ind w:left="3868" w:hanging="420"/>
      </w:pPr>
      <w:rPr>
        <w:rFonts w:ascii="Wingdings" w:hAnsi="Wingdings" w:hint="default"/>
      </w:rPr>
    </w:lvl>
  </w:abstractNum>
  <w:num w:numId="1" w16cid:durableId="20857591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9"/>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oNotHyphenateCaps/>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3">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A6F56"/>
    <w:rsid w:val="000000BC"/>
    <w:rsid w:val="0001194D"/>
    <w:rsid w:val="00040BD9"/>
    <w:rsid w:val="000555AA"/>
    <w:rsid w:val="000743DC"/>
    <w:rsid w:val="00074853"/>
    <w:rsid w:val="0008474D"/>
    <w:rsid w:val="00085175"/>
    <w:rsid w:val="00085D27"/>
    <w:rsid w:val="000A41BE"/>
    <w:rsid w:val="000E29C9"/>
    <w:rsid w:val="000E7513"/>
    <w:rsid w:val="0010130F"/>
    <w:rsid w:val="00105F9A"/>
    <w:rsid w:val="00115C52"/>
    <w:rsid w:val="00141D28"/>
    <w:rsid w:val="00143051"/>
    <w:rsid w:val="00192B54"/>
    <w:rsid w:val="001A5BB8"/>
    <w:rsid w:val="001B214F"/>
    <w:rsid w:val="001C193D"/>
    <w:rsid w:val="0020605B"/>
    <w:rsid w:val="00214889"/>
    <w:rsid w:val="00226990"/>
    <w:rsid w:val="0024193E"/>
    <w:rsid w:val="00246342"/>
    <w:rsid w:val="00267E7B"/>
    <w:rsid w:val="0027260E"/>
    <w:rsid w:val="00280754"/>
    <w:rsid w:val="002A268B"/>
    <w:rsid w:val="002A2FA1"/>
    <w:rsid w:val="002B0C44"/>
    <w:rsid w:val="002C5885"/>
    <w:rsid w:val="002D7096"/>
    <w:rsid w:val="002E69DB"/>
    <w:rsid w:val="003013B1"/>
    <w:rsid w:val="00317907"/>
    <w:rsid w:val="00320F01"/>
    <w:rsid w:val="00323E78"/>
    <w:rsid w:val="00324E44"/>
    <w:rsid w:val="00370F5F"/>
    <w:rsid w:val="00377FAB"/>
    <w:rsid w:val="00394834"/>
    <w:rsid w:val="003A14C0"/>
    <w:rsid w:val="003A1756"/>
    <w:rsid w:val="003A5207"/>
    <w:rsid w:val="003A7577"/>
    <w:rsid w:val="003D08FD"/>
    <w:rsid w:val="003D46AA"/>
    <w:rsid w:val="003F1EC6"/>
    <w:rsid w:val="00415BAF"/>
    <w:rsid w:val="00421313"/>
    <w:rsid w:val="00445069"/>
    <w:rsid w:val="004642F0"/>
    <w:rsid w:val="004813DF"/>
    <w:rsid w:val="004C7233"/>
    <w:rsid w:val="004E762E"/>
    <w:rsid w:val="00516AFB"/>
    <w:rsid w:val="0051720A"/>
    <w:rsid w:val="00527207"/>
    <w:rsid w:val="00531712"/>
    <w:rsid w:val="00532782"/>
    <w:rsid w:val="00540C8E"/>
    <w:rsid w:val="005431A9"/>
    <w:rsid w:val="00567A3E"/>
    <w:rsid w:val="00584183"/>
    <w:rsid w:val="005845CE"/>
    <w:rsid w:val="005909E1"/>
    <w:rsid w:val="00591F57"/>
    <w:rsid w:val="005A09B8"/>
    <w:rsid w:val="005F07D4"/>
    <w:rsid w:val="005F6AC5"/>
    <w:rsid w:val="00607C48"/>
    <w:rsid w:val="00612CBD"/>
    <w:rsid w:val="00614FEB"/>
    <w:rsid w:val="00655671"/>
    <w:rsid w:val="00665E87"/>
    <w:rsid w:val="00671CC3"/>
    <w:rsid w:val="006737CE"/>
    <w:rsid w:val="006A1267"/>
    <w:rsid w:val="006B7AAB"/>
    <w:rsid w:val="006C0F44"/>
    <w:rsid w:val="006C242B"/>
    <w:rsid w:val="006C2F75"/>
    <w:rsid w:val="006E184E"/>
    <w:rsid w:val="006E5B6D"/>
    <w:rsid w:val="007017C7"/>
    <w:rsid w:val="007449AD"/>
    <w:rsid w:val="0075618A"/>
    <w:rsid w:val="007B6808"/>
    <w:rsid w:val="007C1254"/>
    <w:rsid w:val="007C2AAA"/>
    <w:rsid w:val="007F6EE2"/>
    <w:rsid w:val="0080183B"/>
    <w:rsid w:val="008037D4"/>
    <w:rsid w:val="00821B9C"/>
    <w:rsid w:val="00826C22"/>
    <w:rsid w:val="00832889"/>
    <w:rsid w:val="00833A3E"/>
    <w:rsid w:val="00835D19"/>
    <w:rsid w:val="00891951"/>
    <w:rsid w:val="008C2402"/>
    <w:rsid w:val="008D293F"/>
    <w:rsid w:val="008E231F"/>
    <w:rsid w:val="008E41E7"/>
    <w:rsid w:val="008F0BB5"/>
    <w:rsid w:val="00923805"/>
    <w:rsid w:val="00942937"/>
    <w:rsid w:val="00953814"/>
    <w:rsid w:val="00962616"/>
    <w:rsid w:val="0097285B"/>
    <w:rsid w:val="009A3C08"/>
    <w:rsid w:val="009A6F56"/>
    <w:rsid w:val="009C7607"/>
    <w:rsid w:val="009F4FF5"/>
    <w:rsid w:val="00A01114"/>
    <w:rsid w:val="00A37206"/>
    <w:rsid w:val="00A83AEA"/>
    <w:rsid w:val="00AE5A4B"/>
    <w:rsid w:val="00AE7950"/>
    <w:rsid w:val="00AF35B0"/>
    <w:rsid w:val="00AF40F3"/>
    <w:rsid w:val="00AF4EB0"/>
    <w:rsid w:val="00B249FC"/>
    <w:rsid w:val="00B81AF9"/>
    <w:rsid w:val="00B85A43"/>
    <w:rsid w:val="00B923D1"/>
    <w:rsid w:val="00BA08AA"/>
    <w:rsid w:val="00BB2EB0"/>
    <w:rsid w:val="00BB58C5"/>
    <w:rsid w:val="00BB6158"/>
    <w:rsid w:val="00BD2185"/>
    <w:rsid w:val="00BF531B"/>
    <w:rsid w:val="00C059C2"/>
    <w:rsid w:val="00C24825"/>
    <w:rsid w:val="00C26EB9"/>
    <w:rsid w:val="00C41920"/>
    <w:rsid w:val="00C41A27"/>
    <w:rsid w:val="00C75506"/>
    <w:rsid w:val="00C80AD8"/>
    <w:rsid w:val="00C9383D"/>
    <w:rsid w:val="00C962FF"/>
    <w:rsid w:val="00CA3C95"/>
    <w:rsid w:val="00CC541C"/>
    <w:rsid w:val="00CD4448"/>
    <w:rsid w:val="00D0129F"/>
    <w:rsid w:val="00D1263B"/>
    <w:rsid w:val="00D40B55"/>
    <w:rsid w:val="00D432C2"/>
    <w:rsid w:val="00D44DE2"/>
    <w:rsid w:val="00D47100"/>
    <w:rsid w:val="00D72169"/>
    <w:rsid w:val="00D868FA"/>
    <w:rsid w:val="00D96CC8"/>
    <w:rsid w:val="00DA38D8"/>
    <w:rsid w:val="00DB12F2"/>
    <w:rsid w:val="00DD598A"/>
    <w:rsid w:val="00E14BB9"/>
    <w:rsid w:val="00E20277"/>
    <w:rsid w:val="00E40544"/>
    <w:rsid w:val="00E41680"/>
    <w:rsid w:val="00E43ACE"/>
    <w:rsid w:val="00E50621"/>
    <w:rsid w:val="00E56C73"/>
    <w:rsid w:val="00E75ED9"/>
    <w:rsid w:val="00EC19FA"/>
    <w:rsid w:val="00EF44A0"/>
    <w:rsid w:val="00EF6DE3"/>
    <w:rsid w:val="00F37DDB"/>
    <w:rsid w:val="00F4440F"/>
    <w:rsid w:val="00F52BD1"/>
    <w:rsid w:val="00F576F1"/>
    <w:rsid w:val="00F864FB"/>
    <w:rsid w:val="00F92314"/>
    <w:rsid w:val="00FB2381"/>
    <w:rsid w:val="00FB7D72"/>
    <w:rsid w:val="00FD31A8"/>
    <w:rsid w:val="00FE0AAD"/>
    <w:rsid w:val="00FE1B1F"/>
    <w:rsid w:val="00FF127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3">
      <v:textbox inset="5.85pt,.7pt,5.85pt,.7pt"/>
    </o:shapedefaults>
    <o:shapelayout v:ext="edit">
      <o:idmap v:ext="edit" data="2"/>
    </o:shapelayout>
  </w:shapeDefaults>
  <w:doNotEmbedSmartTags/>
  <w:decimalSymbol w:val="."/>
  <w:listSeparator w:val=","/>
  <w14:docId w14:val="26C5A392"/>
  <w15:chartTrackingRefBased/>
  <w15:docId w15:val="{B7BB7D05-C9F8-4799-8BD5-8955491D4C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SimSun" w:hAnsi="Calibri" w:cs="Times New Roman"/>
        <w:lang w:val="en-US" w:eastAsia="ja-JP" w:bidi="ar-SA"/>
      </w:rPr>
    </w:rPrDefault>
    <w:pPrDefault/>
  </w:docDefaults>
  <w:latentStyles w:defLockedState="0" w:defUIPriority="0" w:defSemiHidden="0" w:defUnhideWhenUsed="0" w:defQFormat="0" w:count="376">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qFormat="1"/>
    <w:lsdException w:name="heading 9" w:locked="1" w:semiHidden="1" w:unhideWhenUs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footnote text" w:locked="1"/>
    <w:lsdException w:name="caption" w:locked="1" w:semiHidden="1" w:unhideWhenUsed="1" w:qFormat="1"/>
    <w:lsdException w:name="footnote reference" w:locked="1"/>
    <w:lsdException w:name="Title" w:locked="1" w:qFormat="1"/>
    <w:lsdException w:name="Default Paragraph Font" w:locked="1"/>
    <w:lsdException w:name="Subtitle" w:locked="1" w:qFormat="1"/>
    <w:lsdException w:name="Strong" w:locked="1" w:qFormat="1"/>
    <w:lsdException w:name="Emphasis" w:locked="1"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45069"/>
    <w:pPr>
      <w:spacing w:line="240" w:lineRule="exact"/>
    </w:pPr>
    <w:rPr>
      <w:rFonts w:ascii="Times New Roman" w:hAnsi="Times New Roman"/>
      <w:sz w:val="24"/>
      <w:lang w:eastAsia="en-US"/>
    </w:rPr>
  </w:style>
  <w:style w:type="paragraph" w:styleId="Heading8">
    <w:name w:val="heading 8"/>
    <w:basedOn w:val="Normal"/>
    <w:next w:val="Normal"/>
    <w:qFormat/>
    <w:locked/>
    <w:rsid w:val="002B0C44"/>
    <w:pPr>
      <w:keepNext/>
      <w:ind w:right="-46"/>
      <w:jc w:val="center"/>
      <w:outlineLvl w:val="7"/>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semiHidden/>
    <w:rsid w:val="009A6F56"/>
    <w:rPr>
      <w:sz w:val="20"/>
    </w:rPr>
  </w:style>
  <w:style w:type="character" w:customStyle="1" w:styleId="FootnoteTextChar">
    <w:name w:val="Footnote Text Char"/>
    <w:link w:val="FootnoteText"/>
    <w:semiHidden/>
    <w:locked/>
    <w:rsid w:val="009A6F56"/>
    <w:rPr>
      <w:rFonts w:ascii="Times New Roman" w:eastAsia="SimSun" w:hAnsi="Times New Roman" w:cs="Times New Roman"/>
      <w:kern w:val="0"/>
      <w:sz w:val="20"/>
      <w:szCs w:val="20"/>
      <w:lang w:val="en-GB" w:eastAsia="en-US"/>
    </w:rPr>
  </w:style>
  <w:style w:type="character" w:styleId="FootnoteReference">
    <w:name w:val="footnote reference"/>
    <w:semiHidden/>
    <w:rsid w:val="009A6F56"/>
    <w:rPr>
      <w:vertAlign w:val="superscript"/>
    </w:rPr>
  </w:style>
  <w:style w:type="paragraph" w:styleId="Header">
    <w:name w:val="header"/>
    <w:basedOn w:val="Normal"/>
    <w:link w:val="HeaderChar"/>
    <w:rsid w:val="00671CC3"/>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HeaderChar">
    <w:name w:val="Header Char"/>
    <w:link w:val="Header"/>
    <w:locked/>
    <w:rsid w:val="00671CC3"/>
    <w:rPr>
      <w:rFonts w:ascii="Times New Roman" w:eastAsia="SimSun" w:hAnsi="Times New Roman" w:cs="Times New Roman"/>
      <w:kern w:val="0"/>
      <w:sz w:val="18"/>
      <w:szCs w:val="18"/>
      <w:lang w:val="en-GB" w:eastAsia="en-US"/>
    </w:rPr>
  </w:style>
  <w:style w:type="paragraph" w:styleId="Footer">
    <w:name w:val="footer"/>
    <w:basedOn w:val="Normal"/>
    <w:link w:val="FooterChar"/>
    <w:rsid w:val="00671CC3"/>
    <w:pPr>
      <w:tabs>
        <w:tab w:val="center" w:pos="4153"/>
        <w:tab w:val="right" w:pos="8306"/>
      </w:tabs>
      <w:snapToGrid w:val="0"/>
      <w:spacing w:line="240" w:lineRule="atLeast"/>
    </w:pPr>
    <w:rPr>
      <w:sz w:val="18"/>
      <w:szCs w:val="18"/>
    </w:rPr>
  </w:style>
  <w:style w:type="character" w:customStyle="1" w:styleId="FooterChar">
    <w:name w:val="Footer Char"/>
    <w:link w:val="Footer"/>
    <w:locked/>
    <w:rsid w:val="00671CC3"/>
    <w:rPr>
      <w:rFonts w:ascii="Times New Roman" w:eastAsia="SimSun" w:hAnsi="Times New Roman" w:cs="Times New Roman"/>
      <w:kern w:val="0"/>
      <w:sz w:val="18"/>
      <w:szCs w:val="18"/>
      <w:lang w:val="en-GB" w:eastAsia="en-US"/>
    </w:rPr>
  </w:style>
  <w:style w:type="character" w:styleId="Hyperlink">
    <w:name w:val="Hyperlink"/>
    <w:rsid w:val="002B0C44"/>
    <w:rPr>
      <w:color w:val="0000FF"/>
      <w:u w:val="single"/>
    </w:rPr>
  </w:style>
  <w:style w:type="character" w:customStyle="1" w:styleId="emailstyle15">
    <w:name w:val="emailstyle15"/>
    <w:rsid w:val="002B0C44"/>
    <w:rPr>
      <w:rFonts w:ascii="Arial" w:hAnsi="Arial"/>
      <w:color w:val="000000"/>
      <w:sz w:val="20"/>
    </w:rPr>
  </w:style>
  <w:style w:type="paragraph" w:styleId="ListParagraph">
    <w:name w:val="List Paragraph"/>
    <w:basedOn w:val="Normal"/>
    <w:qFormat/>
    <w:rsid w:val="00BB2EB0"/>
    <w:pPr>
      <w:widowControl w:val="0"/>
      <w:spacing w:line="240" w:lineRule="auto"/>
      <w:ind w:firstLineChars="200" w:firstLine="420"/>
      <w:jc w:val="both"/>
    </w:pPr>
    <w:rPr>
      <w:rFonts w:ascii="Calibri" w:hAnsi="Calibri"/>
      <w:kern w:val="2"/>
      <w:sz w:val="21"/>
      <w:szCs w:val="22"/>
      <w:lang w:eastAsia="zh-CN"/>
    </w:rPr>
  </w:style>
  <w:style w:type="character" w:styleId="FollowedHyperlink">
    <w:name w:val="FollowedHyperlink"/>
    <w:rsid w:val="00C9383D"/>
    <w:rPr>
      <w:color w:val="954F72"/>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1.bin"/><Relationship Id="rId18" Type="http://schemas.openxmlformats.org/officeDocument/2006/relationships/hyperlink" Target="http://www.polyu.edu.hk/" TargetMode="External"/><Relationship Id="rId3" Type="http://schemas.openxmlformats.org/officeDocument/2006/relationships/customXml" Target="../customXml/item3.xml"/><Relationship Id="rId7" Type="http://schemas.openxmlformats.org/officeDocument/2006/relationships/webSettings" Target="webSettings.xml"/><Relationship Id="rId12" Type="http://schemas.openxmlformats.org/officeDocument/2006/relationships/image" Target="media/image2.wmf"/><Relationship Id="rId17" Type="http://schemas.openxmlformats.org/officeDocument/2006/relationships/oleObject" Target="embeddings/oleObject3.bin"/><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yperlink" Target="http://www.ibpsa.kr/asim2016/main.html" TargetMode="External"/><Relationship Id="rId5" Type="http://schemas.openxmlformats.org/officeDocument/2006/relationships/styles" Target="styles.xml"/><Relationship Id="rId15" Type="http://schemas.openxmlformats.org/officeDocument/2006/relationships/oleObject" Target="embeddings/oleObject2.bin"/><Relationship Id="rId10" Type="http://schemas.openxmlformats.org/officeDocument/2006/relationships/image" Target="media/image1.png"/><Relationship Id="rId19" Type="http://schemas.openxmlformats.org/officeDocument/2006/relationships/fontTable" Target="fontTable.xm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3.wmf"/></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游ゴシック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明朝"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073637F3A3AF54A86AEAB54031EBC94" ma:contentTypeVersion="12" ma:contentTypeDescription="Create a new document." ma:contentTypeScope="" ma:versionID="bff20a29d43f0a23d8b2a5942243bda7">
  <xsd:schema xmlns:xsd="http://www.w3.org/2001/XMLSchema" xmlns:xs="http://www.w3.org/2001/XMLSchema" xmlns:p="http://schemas.microsoft.com/office/2006/metadata/properties" xmlns:ns2="4963e58d-fbec-4dbb-b16f-52b4ad5722d2" xmlns:ns3="ffa4147f-35d1-437f-ada8-48d94dcc8dae" targetNamespace="http://schemas.microsoft.com/office/2006/metadata/properties" ma:root="true" ma:fieldsID="8e29c8d8b25495b152d5e535fb00dbfa" ns2:_="" ns3:_="">
    <xsd:import namespace="4963e58d-fbec-4dbb-b16f-52b4ad5722d2"/>
    <xsd:import namespace="ffa4147f-35d1-437f-ada8-48d94dcc8dae"/>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ObjectDetectorVersions" minOccurs="0"/>
                <xsd:element ref="ns2:lcf76f155ced4ddcb4097134ff3c332f" minOccurs="0"/>
                <xsd:element ref="ns3:TaxCatchAll" minOccurs="0"/>
                <xsd:element ref="ns2:MediaServiceDateTaken" minOccurs="0"/>
                <xsd:element ref="ns2:MediaServiceOCR" minOccurs="0"/>
                <xsd:element ref="ns2:MediaServiceGenerationTime" minOccurs="0"/>
                <xsd:element ref="ns2:MediaServiceEventHashCode" minOccurs="0"/>
                <xsd:element ref="ns2: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963e58d-fbec-4dbb-b16f-52b4ad5722d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ObjectDetectorVersions" ma:index="11" nillable="true" ma:displayName="MediaServiceObjectDetectorVersions" ma:hidden="true" ma:indexed="true" ma:internalName="MediaServiceObjectDetectorVersions" ma:readOnly="true">
      <xsd:simpleType>
        <xsd:restriction base="dms:Text"/>
      </xsd:simpleType>
    </xsd:element>
    <xsd:element name="lcf76f155ced4ddcb4097134ff3c332f" ma:index="13" nillable="true" ma:taxonomy="true" ma:internalName="lcf76f155ced4ddcb4097134ff3c332f" ma:taxonomyFieldName="MediaServiceImageTags" ma:displayName="Image Tags" ma:readOnly="false" ma:fieldId="{5cf76f15-5ced-4ddc-b409-7134ff3c332f}" ma:taxonomyMulti="true" ma:sspId="0cca7581-5256-458a-b218-643d9525617e" ma:termSetId="09814cd3-568e-fe90-9814-8d621ff8fb84" ma:anchorId="fba54fb3-c3e1-fe81-a776-ca4b69148c4d" ma:open="true" ma:isKeyword="false">
      <xsd:complexType>
        <xsd:sequence>
          <xsd:element ref="pc:Terms" minOccurs="0" maxOccurs="1"/>
        </xsd:sequence>
      </xsd:complexType>
    </xsd:element>
    <xsd:element name="MediaServiceDateTaken" ma:index="15" nillable="true" ma:displayName="MediaServiceDateTaken" ma:hidden="true" ma:indexed="true" ma:internalName="MediaServiceDateTaken"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Location" ma:index="19" nillable="true" ma:displayName="Location" ma:indexed="true"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fa4147f-35d1-437f-ada8-48d94dcc8dae" elementFormDefault="qualified">
    <xsd:import namespace="http://schemas.microsoft.com/office/2006/documentManagement/types"/>
    <xsd:import namespace="http://schemas.microsoft.com/office/infopath/2007/PartnerControls"/>
    <xsd:element name="TaxCatchAll" ma:index="14" nillable="true" ma:displayName="Taxonomy Catch All Column" ma:hidden="true" ma:list="{94f7c051-a0bb-4dde-9e60-d79199d46453}" ma:internalName="TaxCatchAll" ma:showField="CatchAllData" ma:web="ffa4147f-35d1-437f-ada8-48d94dcc8da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TaxCatchAll xmlns="ffa4147f-35d1-437f-ada8-48d94dcc8dae" xsi:nil="true"/>
    <lcf76f155ced4ddcb4097134ff3c332f xmlns="4963e58d-fbec-4dbb-b16f-52b4ad5722d2">
      <Terms xmlns="http://schemas.microsoft.com/office/infopath/2007/PartnerControls"/>
    </lcf76f155ced4ddcb4097134ff3c332f>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B18447F-4F22-4034-8064-E9C11CA944F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963e58d-fbec-4dbb-b16f-52b4ad5722d2"/>
    <ds:schemaRef ds:uri="ffa4147f-35d1-437f-ada8-48d94dcc8da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233B78B1-1A7D-481A-AD49-C5722AC44A9C}">
  <ds:schemaRefs>
    <ds:schemaRef ds:uri="http://schemas.microsoft.com/office/2006/metadata/properties"/>
    <ds:schemaRef ds:uri="http://schemas.microsoft.com/office/infopath/2007/PartnerControls"/>
    <ds:schemaRef ds:uri="ffa4147f-35d1-437f-ada8-48d94dcc8dae"/>
    <ds:schemaRef ds:uri="4963e58d-fbec-4dbb-b16f-52b4ad5722d2"/>
  </ds:schemaRefs>
</ds:datastoreItem>
</file>

<file path=customXml/itemProps3.xml><?xml version="1.0" encoding="utf-8"?>
<ds:datastoreItem xmlns:ds="http://schemas.openxmlformats.org/officeDocument/2006/customXml" ds:itemID="{2F3F5FD9-4721-454D-AB84-FEFBDB8EF75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4</Pages>
  <Words>1105</Words>
  <Characters>6299</Characters>
  <Application>Microsoft Office Word</Application>
  <DocSecurity>0</DocSecurity>
  <Lines>52</Lines>
  <Paragraphs>14</Paragraphs>
  <ScaleCrop>false</ScaleCrop>
  <HeadingPairs>
    <vt:vector size="6" baseType="variant">
      <vt:variant>
        <vt:lpstr>タイトル</vt:lpstr>
      </vt:variant>
      <vt:variant>
        <vt:i4>1</vt:i4>
      </vt:variant>
      <vt:variant>
        <vt:lpstr>Title</vt:lpstr>
      </vt:variant>
      <vt:variant>
        <vt:i4>1</vt:i4>
      </vt:variant>
      <vt:variant>
        <vt:lpstr>제목</vt:lpstr>
      </vt:variant>
      <vt:variant>
        <vt:i4>1</vt:i4>
      </vt:variant>
    </vt:vector>
  </HeadingPairs>
  <TitlesOfParts>
    <vt:vector size="3" baseType="lpstr">
      <vt:lpstr>ABSTRACT TEMPLATE FOR ASim 2012</vt:lpstr>
      <vt:lpstr>ABSTRACT TEMPLATE FOR ASim 2012</vt:lpstr>
      <vt:lpstr>ABSTRACT TEMPLATE FOR ASim 2012</vt:lpstr>
    </vt:vector>
  </TitlesOfParts>
  <Company>Tongji</Company>
  <LinksUpToDate>false</LinksUpToDate>
  <CharactersWithSpaces>7390</CharactersWithSpaces>
  <SharedDoc>false</SharedDoc>
  <HLinks>
    <vt:vector size="12" baseType="variant">
      <vt:variant>
        <vt:i4>1376329</vt:i4>
      </vt:variant>
      <vt:variant>
        <vt:i4>12</vt:i4>
      </vt:variant>
      <vt:variant>
        <vt:i4>0</vt:i4>
      </vt:variant>
      <vt:variant>
        <vt:i4>5</vt:i4>
      </vt:variant>
      <vt:variant>
        <vt:lpwstr>http://www.polyu.edu.hk/</vt:lpwstr>
      </vt:variant>
      <vt:variant>
        <vt:lpwstr/>
      </vt:variant>
      <vt:variant>
        <vt:i4>3997747</vt:i4>
      </vt:variant>
      <vt:variant>
        <vt:i4>0</vt:i4>
      </vt:variant>
      <vt:variant>
        <vt:i4>0</vt:i4>
      </vt:variant>
      <vt:variant>
        <vt:i4>5</vt:i4>
      </vt:variant>
      <vt:variant>
        <vt:lpwstr>http://www.ibpsa.kr/asim2016/main.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BSTRACT TEMPLATE FOR ASim 2012</dc:title>
  <dc:subject/>
  <dc:creator>Shaun</dc:creator>
  <cp:keywords/>
  <dc:description/>
  <cp:lastModifiedBy>Chong Zhun Min Adrian</cp:lastModifiedBy>
  <cp:revision>20</cp:revision>
  <dcterms:created xsi:type="dcterms:W3CDTF">2024-07-09T08:09:00Z</dcterms:created>
  <dcterms:modified xsi:type="dcterms:W3CDTF">2025-09-14T08: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073637F3A3AF54A86AEAB54031EBC94</vt:lpwstr>
  </property>
  <property fmtid="{D5CDD505-2E9C-101B-9397-08002B2CF9AE}" pid="3" name="MediaServiceImageTags">
    <vt:lpwstr/>
  </property>
</Properties>
</file>